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35"/>
  </p:notesMasterIdLst>
  <p:sldIdLst>
    <p:sldId id="257" r:id="rId2"/>
    <p:sldId id="303" r:id="rId3"/>
    <p:sldId id="297" r:id="rId4"/>
    <p:sldId id="322" r:id="rId5"/>
    <p:sldId id="307" r:id="rId6"/>
    <p:sldId id="326" r:id="rId7"/>
    <p:sldId id="348" r:id="rId8"/>
    <p:sldId id="328" r:id="rId9"/>
    <p:sldId id="327" r:id="rId10"/>
    <p:sldId id="331" r:id="rId11"/>
    <p:sldId id="332" r:id="rId12"/>
    <p:sldId id="330" r:id="rId13"/>
    <p:sldId id="334" r:id="rId14"/>
    <p:sldId id="333" r:id="rId15"/>
    <p:sldId id="335" r:id="rId16"/>
    <p:sldId id="317" r:id="rId17"/>
    <p:sldId id="338" r:id="rId18"/>
    <p:sldId id="336" r:id="rId19"/>
    <p:sldId id="337" r:id="rId20"/>
    <p:sldId id="339" r:id="rId21"/>
    <p:sldId id="340" r:id="rId22"/>
    <p:sldId id="342" r:id="rId23"/>
    <p:sldId id="343" r:id="rId24"/>
    <p:sldId id="344" r:id="rId25"/>
    <p:sldId id="345" r:id="rId26"/>
    <p:sldId id="341" r:id="rId27"/>
    <p:sldId id="323" r:id="rId28"/>
    <p:sldId id="349" r:id="rId29"/>
    <p:sldId id="324" r:id="rId30"/>
    <p:sldId id="346" r:id="rId31"/>
    <p:sldId id="318" r:id="rId32"/>
    <p:sldId id="321" r:id="rId33"/>
    <p:sldId id="294" r:id="rId34"/>
  </p:sldIdLst>
  <p:sldSz cx="9001125" cy="5040313"/>
  <p:notesSz cx="6858000" cy="9144000"/>
  <p:custDataLst>
    <p:tags r:id="rId36"/>
  </p:custDataLst>
  <p:defaultTextStyle>
    <a:defPPr>
      <a:defRPr lang="zh-CN"/>
    </a:defPPr>
    <a:lvl1pPr marL="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132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200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332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464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596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665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797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929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8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1737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65" autoAdjust="0"/>
    <p:restoredTop sz="92674" autoAdjust="0"/>
  </p:normalViewPr>
  <p:slideViewPr>
    <p:cSldViewPr>
      <p:cViewPr varScale="1">
        <p:scale>
          <a:sx n="157" d="100"/>
          <a:sy n="157" d="100"/>
        </p:scale>
        <p:origin x="734" y="96"/>
      </p:cViewPr>
      <p:guideLst>
        <p:guide orient="horz" pos="1588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../embeddings/oleObject31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176303327408066"/>
          <c:y val="5.412767078597485E-2"/>
          <c:w val="0.79520916946728137"/>
          <c:h val="0.75501436494913665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2</c:v>
                </c:pt>
                <c:pt idx="1">
                  <c:v>0.5</c:v>
                </c:pt>
                <c:pt idx="2">
                  <c:v>1.3332999999999999</c:v>
                </c:pt>
                <c:pt idx="3">
                  <c:v>0.75</c:v>
                </c:pt>
                <c:pt idx="4">
                  <c:v>1.2</c:v>
                </c:pt>
                <c:pt idx="5">
                  <c:v>0.83330000000000004</c:v>
                </c:pt>
                <c:pt idx="6">
                  <c:v>1.14286</c:v>
                </c:pt>
                <c:pt idx="7">
                  <c:v>0.875</c:v>
                </c:pt>
                <c:pt idx="8">
                  <c:v>1.1111</c:v>
                </c:pt>
                <c:pt idx="9">
                  <c:v>0.9</c:v>
                </c:pt>
                <c:pt idx="10">
                  <c:v>1.09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00E-4D9E-ACBA-6521D4177F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0105039"/>
        <c:axId val="1360097135"/>
      </c:scatterChart>
      <c:valAx>
        <c:axId val="136010503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1600" dirty="0"/>
                  <a:t>轴</a:t>
                </a:r>
              </a:p>
            </c:rich>
          </c:tx>
          <c:layout>
            <c:manualLayout>
              <c:xMode val="edge"/>
              <c:yMode val="edge"/>
              <c:x val="0.60308446630929902"/>
              <c:y val="0.8894811376497276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60097135"/>
        <c:crosses val="autoZero"/>
        <c:crossBetween val="midCat"/>
      </c:valAx>
      <c:valAx>
        <c:axId val="13600971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 </a:t>
                </a:r>
                <a:r>
                  <a:rPr lang="zh-CN" altLang="en-US" sz="1600" dirty="0"/>
                  <a:t>轴</a:t>
                </a:r>
              </a:p>
            </c:rich>
          </c:tx>
          <c:layout>
            <c:manualLayout>
              <c:xMode val="edge"/>
              <c:yMode val="edge"/>
              <c:x val="2.7557701922008664E-2"/>
              <c:y val="0.254698781643086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6010503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749999999999994E-2"/>
          <c:y val="4.3749999999999997E-2"/>
          <c:w val="0.89338888888888901"/>
          <c:h val="0.89814814814814803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[工作簿1]Sheet1!$A$1:$A$16</c:f>
              <c:numCache>
                <c:formatCode>General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[工作簿1]Sheet1!$B$1:$B$16</c:f>
              <c:numCache>
                <c:formatCode>General</c:formatCode>
                <c:ptCount val="16"/>
                <c:pt idx="0">
                  <c:v>-1</c:v>
                </c:pt>
                <c:pt idx="1">
                  <c:v>1</c:v>
                </c:pt>
                <c:pt idx="2">
                  <c:v>-1</c:v>
                </c:pt>
                <c:pt idx="3">
                  <c:v>1</c:v>
                </c:pt>
                <c:pt idx="4">
                  <c:v>-1</c:v>
                </c:pt>
                <c:pt idx="5">
                  <c:v>1</c:v>
                </c:pt>
                <c:pt idx="6">
                  <c:v>-1</c:v>
                </c:pt>
                <c:pt idx="7">
                  <c:v>1</c:v>
                </c:pt>
                <c:pt idx="8">
                  <c:v>-1</c:v>
                </c:pt>
                <c:pt idx="9">
                  <c:v>1</c:v>
                </c:pt>
                <c:pt idx="10">
                  <c:v>-1</c:v>
                </c:pt>
                <c:pt idx="11">
                  <c:v>1</c:v>
                </c:pt>
                <c:pt idx="12">
                  <c:v>-1</c:v>
                </c:pt>
                <c:pt idx="13">
                  <c:v>1</c:v>
                </c:pt>
                <c:pt idx="14">
                  <c:v>-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EAA-41C3-93B7-256E011C54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937792"/>
        <c:axId val="25948160"/>
      </c:scatterChart>
      <c:valAx>
        <c:axId val="259377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轴</a:t>
                </a:r>
              </a:p>
            </c:rich>
          </c:tx>
          <c:layout>
            <c:manualLayout>
              <c:xMode val="edge"/>
              <c:yMode val="edge"/>
              <c:x val="0.91770941221584701"/>
              <c:y val="0.5608112106775134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48160"/>
        <c:crosses val="autoZero"/>
        <c:crossBetween val="midCat"/>
      </c:valAx>
      <c:valAx>
        <c:axId val="259481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dirty="0"/>
                  <a:t>y</a:t>
                </a:r>
                <a:r>
                  <a:rPr lang="zh-CN" altLang="en-US" dirty="0"/>
                  <a:t>轴</a:t>
                </a:r>
              </a:p>
            </c:rich>
          </c:tx>
          <c:layout>
            <c:manualLayout>
              <c:xMode val="edge"/>
              <c:yMode val="edge"/>
              <c:x val="2.8446660048525073E-3"/>
              <c:y val="6.7905687533578993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9377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027972442975355"/>
          <c:y val="6.2582652106755163E-2"/>
          <c:w val="0.85318306054039228"/>
          <c:h val="0.742852048697098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1:$A$17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Sheet1!$B$1:$B$17</c:f>
              <c:numCache>
                <c:formatCode>General</c:formatCode>
                <c:ptCount val="17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  <c:pt idx="6">
                  <c:v>128</c:v>
                </c:pt>
                <c:pt idx="7">
                  <c:v>2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A81-4E1F-8CEA-9AED998107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5007104"/>
        <c:axId val="75009024"/>
      </c:scatterChart>
      <c:valAx>
        <c:axId val="7500710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轴</a:t>
                </a:r>
              </a:p>
            </c:rich>
          </c:tx>
          <c:layout>
            <c:manualLayout>
              <c:xMode val="edge"/>
              <c:yMode val="edge"/>
              <c:x val="0.93212785087894889"/>
              <c:y val="0.891902691815604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5009024"/>
        <c:crosses val="autoZero"/>
        <c:crossBetween val="midCat"/>
      </c:valAx>
      <c:valAx>
        <c:axId val="75009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dirty="0"/>
                  <a:t>轴</a:t>
                </a:r>
              </a:p>
            </c:rich>
          </c:tx>
          <c:layout>
            <c:manualLayout>
              <c:xMode val="edge"/>
              <c:yMode val="edge"/>
              <c:x val="0"/>
              <c:y val="2.028029871680924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50071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8.wmf"/><Relationship Id="rId2" Type="http://schemas.openxmlformats.org/officeDocument/2006/relationships/image" Target="../media/image49.wmf"/><Relationship Id="rId1" Type="http://schemas.openxmlformats.org/officeDocument/2006/relationships/image" Target="../media/image9.wmf"/><Relationship Id="rId6" Type="http://schemas.openxmlformats.org/officeDocument/2006/relationships/image" Target="../media/image53.wmf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0" Type="http://schemas.openxmlformats.org/officeDocument/2006/relationships/image" Target="../media/image56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3" Type="http://schemas.openxmlformats.org/officeDocument/2006/relationships/image" Target="../media/image65.wmf"/><Relationship Id="rId7" Type="http://schemas.openxmlformats.org/officeDocument/2006/relationships/image" Target="../media/image16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" Type="http://schemas.openxmlformats.org/officeDocument/2006/relationships/image" Target="../media/image64.wmf"/><Relationship Id="rId16" Type="http://schemas.openxmlformats.org/officeDocument/2006/relationships/image" Target="../media/image75.wmf"/><Relationship Id="rId1" Type="http://schemas.openxmlformats.org/officeDocument/2006/relationships/image" Target="../media/image63.wmf"/><Relationship Id="rId6" Type="http://schemas.openxmlformats.org/officeDocument/2006/relationships/image" Target="../media/image15.wmf"/><Relationship Id="rId11" Type="http://schemas.openxmlformats.org/officeDocument/2006/relationships/image" Target="../media/image70.wmf"/><Relationship Id="rId5" Type="http://schemas.openxmlformats.org/officeDocument/2006/relationships/image" Target="../media/image66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19" Type="http://schemas.openxmlformats.org/officeDocument/2006/relationships/image" Target="../media/image52.wmf"/><Relationship Id="rId4" Type="http://schemas.openxmlformats.org/officeDocument/2006/relationships/image" Target="../media/image1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8.wmf"/><Relationship Id="rId3" Type="http://schemas.openxmlformats.org/officeDocument/2006/relationships/image" Target="../media/image79.wmf"/><Relationship Id="rId7" Type="http://schemas.openxmlformats.org/officeDocument/2006/relationships/image" Target="../media/image93.wmf"/><Relationship Id="rId12" Type="http://schemas.openxmlformats.org/officeDocument/2006/relationships/image" Target="../media/image97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11" Type="http://schemas.openxmlformats.org/officeDocument/2006/relationships/image" Target="../media/image85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09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8.wmf"/><Relationship Id="rId5" Type="http://schemas.openxmlformats.org/officeDocument/2006/relationships/image" Target="../media/image103.wmf"/><Relationship Id="rId10" Type="http://schemas.openxmlformats.org/officeDocument/2006/relationships/image" Target="../media/image107.wmf"/><Relationship Id="rId4" Type="http://schemas.openxmlformats.org/officeDocument/2006/relationships/image" Target="../media/image102.wmf"/><Relationship Id="rId9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85.wmf"/><Relationship Id="rId7" Type="http://schemas.openxmlformats.org/officeDocument/2006/relationships/image" Target="../media/image114.wmf"/><Relationship Id="rId2" Type="http://schemas.openxmlformats.org/officeDocument/2006/relationships/image" Target="../media/image110.wmf"/><Relationship Id="rId1" Type="http://schemas.openxmlformats.org/officeDocument/2006/relationships/image" Target="../media/image99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7.wmf"/><Relationship Id="rId7" Type="http://schemas.openxmlformats.org/officeDocument/2006/relationships/image" Target="../media/image150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5" Type="http://schemas.openxmlformats.org/officeDocument/2006/relationships/image" Target="../media/image127.wmf"/><Relationship Id="rId4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8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8.wmf"/><Relationship Id="rId16" Type="http://schemas.openxmlformats.org/officeDocument/2006/relationships/image" Target="../media/image171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54.wmf"/><Relationship Id="rId5" Type="http://schemas.openxmlformats.org/officeDocument/2006/relationships/image" Target="../media/image161.wmf"/><Relationship Id="rId15" Type="http://schemas.openxmlformats.org/officeDocument/2006/relationships/image" Target="../media/image170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Relationship Id="rId14" Type="http://schemas.openxmlformats.org/officeDocument/2006/relationships/image" Target="../media/image16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54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3" Type="http://schemas.openxmlformats.org/officeDocument/2006/relationships/image" Target="../media/image184.wmf"/><Relationship Id="rId7" Type="http://schemas.openxmlformats.org/officeDocument/2006/relationships/image" Target="../media/image164.wmf"/><Relationship Id="rId12" Type="http://schemas.openxmlformats.org/officeDocument/2006/relationships/image" Target="../media/image190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72.wmf"/><Relationship Id="rId11" Type="http://schemas.openxmlformats.org/officeDocument/2006/relationships/image" Target="../media/image189.wmf"/><Relationship Id="rId5" Type="http://schemas.openxmlformats.org/officeDocument/2006/relationships/image" Target="../media/image185.wmf"/><Relationship Id="rId10" Type="http://schemas.openxmlformats.org/officeDocument/2006/relationships/image" Target="../media/image188.wmf"/><Relationship Id="rId4" Type="http://schemas.openxmlformats.org/officeDocument/2006/relationships/image" Target="../media/image159.wmf"/><Relationship Id="rId9" Type="http://schemas.openxmlformats.org/officeDocument/2006/relationships/image" Target="../media/image18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207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206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5.wmf"/><Relationship Id="rId5" Type="http://schemas.openxmlformats.org/officeDocument/2006/relationships/image" Target="../media/image201.wmf"/><Relationship Id="rId10" Type="http://schemas.openxmlformats.org/officeDocument/2006/relationships/image" Target="../media/image204.wmf"/><Relationship Id="rId4" Type="http://schemas.openxmlformats.org/officeDocument/2006/relationships/image" Target="../media/image200.wmf"/><Relationship Id="rId9" Type="http://schemas.openxmlformats.org/officeDocument/2006/relationships/image" Target="../media/image135.wmf"/><Relationship Id="rId14" Type="http://schemas.openxmlformats.org/officeDocument/2006/relationships/image" Target="../media/image20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A5EAB1-25CC-4F72-A2FC-3BABBE5A9D32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74688" y="1143000"/>
            <a:ext cx="55086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B8BA23-BD00-4857-B603-DD487FFC39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406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134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9197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3660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836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1752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40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2575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6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7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14461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8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11235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9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5404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0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7208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8560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7615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5848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0449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1603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8277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1499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418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462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7057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1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45710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479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826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6266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213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744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608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80200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990" indent="-30099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2145" indent="-250825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66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398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1.wmf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2.wmf"/><Relationship Id="rId18" Type="http://schemas.openxmlformats.org/officeDocument/2006/relationships/image" Target="../media/image54.wmf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3.wmf"/><Relationship Id="rId20" Type="http://schemas.openxmlformats.org/officeDocument/2006/relationships/image" Target="../media/image31.wmf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55.wmf"/><Relationship Id="rId27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1.wmf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89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6.wmf"/><Relationship Id="rId25" Type="http://schemas.openxmlformats.org/officeDocument/2006/relationships/image" Target="../media/image70.wmf"/><Relationship Id="rId33" Type="http://schemas.openxmlformats.org/officeDocument/2006/relationships/image" Target="../media/image74.wmf"/><Relationship Id="rId38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72.wmf"/><Relationship Id="rId41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76.wmf"/><Relationship Id="rId40" Type="http://schemas.openxmlformats.org/officeDocument/2006/relationships/oleObject" Target="../embeddings/oleObject92.bin"/><Relationship Id="rId5" Type="http://schemas.openxmlformats.org/officeDocument/2006/relationships/image" Target="../media/image63.wmf"/><Relationship Id="rId15" Type="http://schemas.openxmlformats.org/officeDocument/2006/relationships/image" Target="../media/image1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67.wmf"/><Relationship Id="rId31" Type="http://schemas.openxmlformats.org/officeDocument/2006/relationships/image" Target="../media/image73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95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3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88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79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05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0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16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1.wmf"/><Relationship Id="rId5" Type="http://schemas.openxmlformats.org/officeDocument/2006/relationships/image" Target="../media/image99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4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51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6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6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71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51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9.wmf"/><Relationship Id="rId20" Type="http://schemas.openxmlformats.org/officeDocument/2006/relationships/oleObject" Target="../embeddings/oleObject17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6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6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86.bin"/><Relationship Id="rId26" Type="http://schemas.openxmlformats.org/officeDocument/2006/relationships/oleObject" Target="../embeddings/oleObject190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65.wmf"/><Relationship Id="rId34" Type="http://schemas.openxmlformats.org/officeDocument/2006/relationships/oleObject" Target="../embeddings/oleObject194.bin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63.wmf"/><Relationship Id="rId25" Type="http://schemas.openxmlformats.org/officeDocument/2006/relationships/image" Target="../media/image154.wmf"/><Relationship Id="rId33" Type="http://schemas.openxmlformats.org/officeDocument/2006/relationships/image" Target="../media/image170.wmf"/><Relationship Id="rId38" Type="http://schemas.openxmlformats.org/officeDocument/2006/relationships/oleObject" Target="../embeddings/oleObject19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29" Type="http://schemas.openxmlformats.org/officeDocument/2006/relationships/image" Target="../media/image168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172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23" Type="http://schemas.openxmlformats.org/officeDocument/2006/relationships/image" Target="../media/image166.wmf"/><Relationship Id="rId28" Type="http://schemas.openxmlformats.org/officeDocument/2006/relationships/oleObject" Target="../embeddings/oleObject191.bin"/><Relationship Id="rId36" Type="http://schemas.openxmlformats.org/officeDocument/2006/relationships/oleObject" Target="../embeddings/oleObject195.bin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64.wmf"/><Relationship Id="rId31" Type="http://schemas.openxmlformats.org/officeDocument/2006/relationships/image" Target="../media/image169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67.wmf"/><Relationship Id="rId30" Type="http://schemas.openxmlformats.org/officeDocument/2006/relationships/oleObject" Target="../embeddings/oleObject192.bin"/><Relationship Id="rId35" Type="http://schemas.openxmlformats.org/officeDocument/2006/relationships/image" Target="../media/image1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78.wmf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81.wmf"/><Relationship Id="rId5" Type="http://schemas.openxmlformats.org/officeDocument/2006/relationships/image" Target="../media/image154.wmf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205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212.bin"/><Relationship Id="rId26" Type="http://schemas.openxmlformats.org/officeDocument/2006/relationships/oleObject" Target="../embeddings/oleObject216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87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64.wmf"/><Relationship Id="rId25" Type="http://schemas.openxmlformats.org/officeDocument/2006/relationships/image" Target="../media/image18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213.bin"/><Relationship Id="rId29" Type="http://schemas.openxmlformats.org/officeDocument/2006/relationships/image" Target="../media/image19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215.bin"/><Relationship Id="rId5" Type="http://schemas.openxmlformats.org/officeDocument/2006/relationships/image" Target="../media/image182.wmf"/><Relationship Id="rId15" Type="http://schemas.openxmlformats.org/officeDocument/2006/relationships/image" Target="../media/image172.wmf"/><Relationship Id="rId23" Type="http://schemas.openxmlformats.org/officeDocument/2006/relationships/image" Target="../media/image188.wmf"/><Relationship Id="rId28" Type="http://schemas.openxmlformats.org/officeDocument/2006/relationships/oleObject" Target="../embeddings/oleObject217.bin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19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3.wmf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9.bin"/><Relationship Id="rId11" Type="http://schemas.openxmlformats.org/officeDocument/2006/relationships/oleObject" Target="../embeddings/oleObject222.bin"/><Relationship Id="rId5" Type="http://schemas.openxmlformats.org/officeDocument/2006/relationships/image" Target="../media/image192.wmf"/><Relationship Id="rId10" Type="http://schemas.openxmlformats.org/officeDocument/2006/relationships/image" Target="../media/image194.wmf"/><Relationship Id="rId4" Type="http://schemas.openxmlformats.org/officeDocument/2006/relationships/oleObject" Target="../embeddings/oleObject218.bin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9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03.wmf"/><Relationship Id="rId26" Type="http://schemas.openxmlformats.org/officeDocument/2006/relationships/image" Target="../media/image205.w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04.wmf"/><Relationship Id="rId32" Type="http://schemas.openxmlformats.org/officeDocument/2006/relationships/image" Target="../media/image208.wmf"/><Relationship Id="rId5" Type="http://schemas.openxmlformats.org/officeDocument/2006/relationships/image" Target="../media/image197.wmf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06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32.bin"/><Relationship Id="rId31" Type="http://schemas.openxmlformats.org/officeDocument/2006/relationships/oleObject" Target="../embeddings/oleObject238.bin"/><Relationship Id="rId4" Type="http://schemas.openxmlformats.org/officeDocument/2006/relationships/oleObject" Target="../embeddings/oleObject224.bin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0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0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oleObject" Target="../embeddings/oleObject24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4.wmf"/><Relationship Id="rId12" Type="http://schemas.openxmlformats.org/officeDocument/2006/relationships/image" Target="../media/image210.wmf"/><Relationship Id="rId17" Type="http://schemas.openxmlformats.org/officeDocument/2006/relationships/image" Target="../media/image2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40.bin"/><Relationship Id="rId11" Type="http://schemas.openxmlformats.org/officeDocument/2006/relationships/oleObject" Target="../embeddings/oleObject243.bin"/><Relationship Id="rId5" Type="http://schemas.openxmlformats.org/officeDocument/2006/relationships/image" Target="../media/image143.wmf"/><Relationship Id="rId15" Type="http://schemas.openxmlformats.org/officeDocument/2006/relationships/image" Target="../media/image211.wmf"/><Relationship Id="rId10" Type="http://schemas.openxmlformats.org/officeDocument/2006/relationships/image" Target="../media/image209.wmf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2.bin"/><Relationship Id="rId14" Type="http://schemas.openxmlformats.org/officeDocument/2006/relationships/oleObject" Target="../embeddings/oleObject24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2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0" Type="http://schemas.openxmlformats.org/officeDocument/2006/relationships/chart" Target="../charts/chart1.xml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10" Type="http://schemas.openxmlformats.org/officeDocument/2006/relationships/chart" Target="../charts/chart2.xml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chart" Target="../charts/char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/>
          <p:nvPr/>
        </p:nvSpPr>
        <p:spPr>
          <a:xfrm>
            <a:off x="0" y="-9582"/>
            <a:ext cx="7668344" cy="4597556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0 h 3891845"/>
              <a:gd name="connsiteX1-3" fmla="*/ 6918835 w 6918835"/>
              <a:gd name="connsiteY1-4" fmla="*/ 0 h 3891845"/>
              <a:gd name="connsiteX2-5" fmla="*/ 0 w 6918835"/>
              <a:gd name="connsiteY2-6" fmla="*/ 3891845 h 3891845"/>
              <a:gd name="connsiteX3-7" fmla="*/ 0 w 6918835"/>
              <a:gd name="connsiteY3-8" fmla="*/ 0 h 3891845"/>
              <a:gd name="connsiteX0-9" fmla="*/ 0 w 6918835"/>
              <a:gd name="connsiteY0-10" fmla="*/ 0 h 3770353"/>
              <a:gd name="connsiteX1-11" fmla="*/ 6918835 w 6918835"/>
              <a:gd name="connsiteY1-12" fmla="*/ 0 h 3770353"/>
              <a:gd name="connsiteX2-13" fmla="*/ 0 w 6918835"/>
              <a:gd name="connsiteY2-14" fmla="*/ 3770353 h 3770353"/>
              <a:gd name="connsiteX3-15" fmla="*/ 0 w 6918835"/>
              <a:gd name="connsiteY3-16" fmla="*/ 0 h 377035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770353">
                <a:moveTo>
                  <a:pt x="0" y="0"/>
                </a:moveTo>
                <a:lnTo>
                  <a:pt x="6918835" y="0"/>
                </a:lnTo>
                <a:lnTo>
                  <a:pt x="0" y="3770353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5" name="矩形: 圆角 15"/>
          <p:cNvSpPr/>
          <p:nvPr/>
        </p:nvSpPr>
        <p:spPr>
          <a:xfrm rot="19844542">
            <a:off x="1599246" y="2847815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7F86A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矩形: 圆角 14"/>
          <p:cNvSpPr/>
          <p:nvPr/>
        </p:nvSpPr>
        <p:spPr>
          <a:xfrm rot="19844542">
            <a:off x="2895922" y="1437429"/>
            <a:ext cx="3740206" cy="487889"/>
          </a:xfrm>
          <a:prstGeom prst="roundRect">
            <a:avLst>
              <a:gd name="adj" fmla="val 50000"/>
            </a:avLst>
          </a:prstGeom>
          <a:solidFill>
            <a:srgbClr val="FFC000">
              <a:alpha val="5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7" name="矩形: 圆角 6"/>
          <p:cNvSpPr/>
          <p:nvPr/>
        </p:nvSpPr>
        <p:spPr>
          <a:xfrm rot="19844542">
            <a:off x="1877735" y="1610883"/>
            <a:ext cx="3900511" cy="605252"/>
          </a:xfrm>
          <a:prstGeom prst="roundRect">
            <a:avLst>
              <a:gd name="adj" fmla="val 50000"/>
            </a:avLst>
          </a:prstGeom>
          <a:solidFill>
            <a:srgbClr val="17375E">
              <a:alpha val="8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844542">
            <a:off x="6876273" y="4438097"/>
            <a:ext cx="2983475" cy="232798"/>
          </a:xfrm>
          <a:prstGeom prst="roundRect">
            <a:avLst>
              <a:gd name="adj" fmla="val 50000"/>
            </a:avLst>
          </a:prstGeom>
          <a:solidFill>
            <a:srgbClr val="17375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9" name="矩形: 圆角 16"/>
          <p:cNvSpPr/>
          <p:nvPr/>
        </p:nvSpPr>
        <p:spPr>
          <a:xfrm rot="19844542">
            <a:off x="6322846" y="4723032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76426" y="2236808"/>
            <a:ext cx="5544616" cy="1900977"/>
            <a:chOff x="3276426" y="2304132"/>
            <a:chExt cx="5544616" cy="1900977"/>
          </a:xfrm>
        </p:grpSpPr>
        <p:sp>
          <p:nvSpPr>
            <p:cNvPr id="4" name="矩形 3"/>
            <p:cNvSpPr/>
            <p:nvPr/>
          </p:nvSpPr>
          <p:spPr>
            <a:xfrm>
              <a:off x="3924498" y="2304132"/>
              <a:ext cx="4896544" cy="752455"/>
            </a:xfrm>
            <a:prstGeom prst="rect">
              <a:avLst/>
            </a:prstGeom>
          </p:spPr>
          <p:txBody>
            <a:bodyPr wrap="square" lIns="89858" tIns="44929" rIns="89858" bIns="44929">
              <a:spAutoFit/>
            </a:bodyPr>
            <a:lstStyle/>
            <a:p>
              <a:pPr algn="ctr"/>
              <a:r>
                <a:rPr lang="zh-CN" altLang="en-US" sz="4300" b="1" spc="300" dirty="0">
                  <a:solidFill>
                    <a:srgbClr val="17375E"/>
                  </a:solidFill>
                  <a:latin typeface="方正魏碑_GBK" pitchFamily="65" charset="-122"/>
                  <a:ea typeface="方正魏碑_GBK" pitchFamily="65" charset="-122"/>
                  <a:cs typeface="+mn-ea"/>
                  <a:sym typeface="+mn-lt"/>
                </a:rPr>
                <a:t>高等数学（上）</a:t>
              </a:r>
            </a:p>
          </p:txBody>
        </p:sp>
        <p:sp>
          <p:nvSpPr>
            <p:cNvPr id="7" name="TextBox 12"/>
            <p:cNvSpPr txBox="1"/>
            <p:nvPr/>
          </p:nvSpPr>
          <p:spPr>
            <a:xfrm>
              <a:off x="3934531" y="3860076"/>
              <a:ext cx="4338797" cy="345033"/>
            </a:xfrm>
            <a:prstGeom prst="rect">
              <a:avLst/>
            </a:prstGeom>
            <a:noFill/>
          </p:spPr>
          <p:txBody>
            <a:bodyPr wrap="square" lIns="67376" tIns="33688" rIns="67376" bIns="33688" rtlCol="0">
              <a:spAutoFit/>
            </a:bodyPr>
            <a:lstStyle>
              <a:defPPr>
                <a:defRPr lang="zh-CN"/>
              </a:defPPr>
              <a:lvl1pPr>
                <a:defRPr sz="2000">
                  <a:solidFill>
                    <a:schemeClr val="accent2"/>
                  </a:solidFill>
                  <a:latin typeface="+mn-ea"/>
                  <a:ea typeface="+mn-ea"/>
                </a:defRPr>
              </a:lvl1pPr>
            </a:lstStyle>
            <a:p>
              <a:pPr algn="ctr"/>
              <a:r>
                <a:rPr lang="zh-CN" altLang="en-US" sz="1800" b="1" spc="300" dirty="0">
                  <a:solidFill>
                    <a:srgbClr val="17375E"/>
                  </a:solidFill>
                  <a:latin typeface="+mn-lt"/>
                  <a:cs typeface="+mn-ea"/>
                  <a:sym typeface="+mn-lt"/>
                </a:rPr>
                <a:t>大学数学部 高等数学教学团队</a:t>
              </a:r>
            </a:p>
          </p:txBody>
        </p:sp>
        <p:sp>
          <p:nvSpPr>
            <p:cNvPr id="21" name="文本框 33"/>
            <p:cNvSpPr txBox="1"/>
            <p:nvPr/>
          </p:nvSpPr>
          <p:spPr>
            <a:xfrm>
              <a:off x="3621078" y="3434506"/>
              <a:ext cx="5199964" cy="377026"/>
            </a:xfrm>
            <a:prstGeom prst="rect">
              <a:avLst/>
            </a:prstGeom>
            <a:noFill/>
            <a:effectLst>
              <a:outerShdw blurRad="114300" dist="38100" dir="5460000" algn="tr" rotWithShape="0">
                <a:prstClr val="black">
                  <a:alpha val="16000"/>
                </a:prstClr>
              </a:outerShdw>
            </a:effectLst>
          </p:spPr>
          <p:txBody>
            <a:bodyPr wrap="square" lIns="68580" tIns="34290" rIns="68580" bIns="34290" rtlCol="0">
              <a:spAutoFit/>
            </a:bodyPr>
            <a:lstStyle>
              <a:defPPr>
                <a:defRPr lang="zh-CN"/>
              </a:defPPr>
              <a:lvl1pPr>
                <a:defRPr sz="4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>
                <a:defRPr/>
              </a:pPr>
              <a:r>
                <a:rPr lang="zh-CN" altLang="en-US" sz="2000" spc="300" dirty="0">
                  <a:solidFill>
                    <a:srgbClr val="17375E"/>
                  </a:solidFill>
                  <a:effectLst/>
                  <a:latin typeface="+mn-lt"/>
                  <a:ea typeface="+mn-ea"/>
                  <a:cs typeface="+mn-ea"/>
                  <a:sym typeface="+mn-lt"/>
                </a:rPr>
                <a:t>南京信息工程大学  数学与统计学院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>
              <a:off x="3276426" y="3196997"/>
              <a:ext cx="5443030" cy="0"/>
            </a:xfrm>
            <a:prstGeom prst="line">
              <a:avLst/>
            </a:prstGeom>
            <a:ln w="76200" cmpd="tri">
              <a:solidFill>
                <a:srgbClr val="1737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324098" y="725366"/>
            <a:ext cx="8280920" cy="982662"/>
            <a:chOff x="1260202" y="3626797"/>
            <a:chExt cx="8280920" cy="982662"/>
          </a:xfrm>
        </p:grpSpPr>
        <p:sp>
          <p:nvSpPr>
            <p:cNvPr id="24" name="矩形 23"/>
            <p:cNvSpPr/>
            <p:nvPr/>
          </p:nvSpPr>
          <p:spPr>
            <a:xfrm>
              <a:off x="1260202" y="3744292"/>
              <a:ext cx="828092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分析</a:t>
              </a:r>
              <a:r>
                <a:rPr lang="zh-CN" altLang="en-US" sz="24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观察数列                  的图像，可以发现：当 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越来越大</a:t>
              </a:r>
              <a:endParaRPr lang="zh-CN" altLang="en-US" sz="2400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729788"/>
                </p:ext>
              </p:extLst>
            </p:nvPr>
          </p:nvGraphicFramePr>
          <p:xfrm>
            <a:off x="3492450" y="3626797"/>
            <a:ext cx="1395412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4" name="Equation" r:id="rId4" imgW="647640" imgH="419040" progId="Equation.DSMT4">
                    <p:embed/>
                  </p:oleObj>
                </mc:Choice>
                <mc:Fallback>
                  <p:oleObj name="Equation" r:id="rId4" imgW="647640" imgH="41904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450" y="3626797"/>
                          <a:ext cx="1395412" cy="982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642304" y="3319274"/>
            <a:ext cx="5716516" cy="646331"/>
            <a:chOff x="589989" y="3813890"/>
            <a:chExt cx="5716516" cy="646331"/>
          </a:xfrm>
        </p:grpSpPr>
        <p:sp>
          <p:nvSpPr>
            <p:cNvPr id="28" name="矩形 27"/>
            <p:cNvSpPr/>
            <p:nvPr/>
          </p:nvSpPr>
          <p:spPr>
            <a:xfrm>
              <a:off x="589989" y="3813890"/>
              <a:ext cx="571651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“</a:t>
              </a:r>
              <a:r>
                <a:rPr lang="zh-CN" altLang="en-US" sz="2400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             时，距离越来越小呢？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”</a:t>
              </a:r>
              <a:endParaRPr lang="zh-CN" altLang="en-US" sz="2400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1365026" y="4038322"/>
            <a:ext cx="90328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5" name="Equation" r:id="rId6" imgW="419040" imgH="139680" progId="Equation.DSMT4">
                    <p:embed/>
                  </p:oleObj>
                </mc:Choice>
                <mc:Fallback>
                  <p:oleObj name="Equation" r:id="rId6" imgW="419040" imgH="13968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026" y="4038322"/>
                          <a:ext cx="903288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94324" y="1726358"/>
            <a:ext cx="8280920" cy="646924"/>
            <a:chOff x="220725" y="1728655"/>
            <a:chExt cx="8280920" cy="646924"/>
          </a:xfrm>
        </p:grpSpPr>
        <p:grpSp>
          <p:nvGrpSpPr>
            <p:cNvPr id="23" name="组合 22"/>
            <p:cNvGrpSpPr/>
            <p:nvPr/>
          </p:nvGrpSpPr>
          <p:grpSpPr>
            <a:xfrm>
              <a:off x="220725" y="1729248"/>
              <a:ext cx="8280920" cy="646331"/>
              <a:chOff x="684138" y="3456260"/>
              <a:chExt cx="8280920" cy="646331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684138" y="3456260"/>
                <a:ext cx="828092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    越来越靠近于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当            时，</a:t>
                </a:r>
                <a:endParaRPr lang="zh-CN" altLang="en-US" sz="2400" dirty="0"/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5880964"/>
                  </p:ext>
                </p:extLst>
              </p:nvPr>
            </p:nvGraphicFramePr>
            <p:xfrm>
              <a:off x="4608494" y="3673333"/>
              <a:ext cx="9017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16" name="Equation" r:id="rId8" imgW="419040" imgH="139680" progId="Equation.DSMT4">
                      <p:embed/>
                    </p:oleObj>
                  </mc:Choice>
                  <mc:Fallback>
                    <p:oleObj name="Equation" r:id="rId8" imgW="419040" imgH="139680" progId="Equation.DSMT4">
                      <p:embed/>
                      <p:pic>
                        <p:nvPicPr>
                          <p:cNvPr id="22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494" y="3673333"/>
                            <a:ext cx="901700" cy="3270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组合 32"/>
            <p:cNvGrpSpPr/>
            <p:nvPr/>
          </p:nvGrpSpPr>
          <p:grpSpPr>
            <a:xfrm>
              <a:off x="5544679" y="1728655"/>
              <a:ext cx="2952328" cy="646331"/>
              <a:chOff x="412651" y="2924012"/>
              <a:chExt cx="2952328" cy="646331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412651" y="2924012"/>
                <a:ext cx="2952328" cy="646331"/>
                <a:chOff x="463420" y="5518106"/>
                <a:chExt cx="2952328" cy="646331"/>
              </a:xfrm>
            </p:grpSpPr>
            <p:sp>
              <p:nvSpPr>
                <p:cNvPr id="36" name="矩形 35"/>
                <p:cNvSpPr/>
                <p:nvPr/>
              </p:nvSpPr>
              <p:spPr>
                <a:xfrm>
                  <a:off x="767881" y="5518106"/>
                  <a:ext cx="2647867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与 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 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的距离</a:t>
                  </a:r>
                  <a:endParaRPr lang="zh-CN" altLang="en-US" sz="2400" dirty="0"/>
                </a:p>
              </p:txBody>
            </p:sp>
            <p:graphicFrame>
              <p:nvGraphicFramePr>
                <p:cNvPr id="37" name="对象 3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63420" y="5596796"/>
                <a:ext cx="355600" cy="488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917" name="Equation" r:id="rId10" imgW="164880" imgH="228600" progId="Equation.DSMT4">
                        <p:embed/>
                      </p:oleObj>
                    </mc:Choice>
                    <mc:Fallback>
                      <p:oleObj name="Equation" r:id="rId10" imgW="164880" imgH="228600" progId="Equation.DSMT4">
                        <p:embed/>
                        <p:pic>
                          <p:nvPicPr>
                            <p:cNvPr id="19" name="对象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420" y="5596796"/>
                              <a:ext cx="355600" cy="4889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8386134"/>
                  </p:ext>
                </p:extLst>
              </p:nvPr>
            </p:nvGraphicFramePr>
            <p:xfrm>
              <a:off x="2339761" y="3012167"/>
              <a:ext cx="904875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18" name="Equation" r:id="rId12" imgW="419040" imgH="253800" progId="Equation.DSMT4">
                      <p:embed/>
                    </p:oleObj>
                  </mc:Choice>
                  <mc:Fallback>
                    <p:oleObj name="Equation" r:id="rId12" imgW="419040" imgH="253800" progId="Equation.DSMT4">
                      <p:embed/>
                      <p:pic>
                        <p:nvPicPr>
                          <p:cNvPr id="26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61" y="3012167"/>
                            <a:ext cx="904875" cy="542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68899"/>
                </p:ext>
              </p:extLst>
            </p:nvPr>
          </p:nvGraphicFramePr>
          <p:xfrm>
            <a:off x="828154" y="1820045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" name="Equation" r:id="rId14" imgW="164880" imgH="203040" progId="Equation.DSMT4">
                    <p:embed/>
                  </p:oleObj>
                </mc:Choice>
                <mc:Fallback>
                  <p:oleObj name="Equation" r:id="rId14" imgW="164880" imgH="20304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154" y="1820045"/>
                          <a:ext cx="355600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44"/>
          <p:cNvSpPr/>
          <p:nvPr/>
        </p:nvSpPr>
        <p:spPr>
          <a:xfrm>
            <a:off x="324098" y="2539487"/>
            <a:ext cx="5370710" cy="668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来越小，那么数学上如何刻画            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083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897346" y="657335"/>
            <a:ext cx="7779679" cy="1030288"/>
            <a:chOff x="360101" y="734948"/>
            <a:chExt cx="7779679" cy="1030288"/>
          </a:xfrm>
        </p:grpSpPr>
        <p:grpSp>
          <p:nvGrpSpPr>
            <p:cNvPr id="21" name="组合 20"/>
            <p:cNvGrpSpPr/>
            <p:nvPr/>
          </p:nvGrpSpPr>
          <p:grpSpPr>
            <a:xfrm>
              <a:off x="360101" y="798327"/>
              <a:ext cx="7779679" cy="863600"/>
              <a:chOff x="1260201" y="3651129"/>
              <a:chExt cx="7779679" cy="8636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1260201" y="3744292"/>
                <a:ext cx="777967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取              ，即希望                                                        ，</a:t>
                </a:r>
                <a:endParaRPr lang="zh-CN" altLang="en-US" sz="2400" dirty="0"/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62736" y="3651129"/>
              <a:ext cx="1095375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02" name="Equation" r:id="rId4" imgW="507960" imgH="368280" progId="Equation.DSMT4">
                      <p:embed/>
                    </p:oleObj>
                  </mc:Choice>
                  <mc:Fallback>
                    <p:oleObj name="Equation" r:id="rId4" imgW="507960" imgH="368280" progId="Equation.DSMT4">
                      <p:embed/>
                      <p:pic>
                        <p:nvPicPr>
                          <p:cNvPr id="25" name="对象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736" y="3651129"/>
                            <a:ext cx="1095375" cy="8636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41971"/>
                </p:ext>
              </p:extLst>
            </p:nvPr>
          </p:nvGraphicFramePr>
          <p:xfrm>
            <a:off x="3378823" y="734948"/>
            <a:ext cx="4271963" cy="1030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3" name="Equation" r:id="rId6" imgW="1981080" imgH="482400" progId="Equation.DSMT4">
                    <p:embed/>
                  </p:oleObj>
                </mc:Choice>
                <mc:Fallback>
                  <p:oleObj name="Equation" r:id="rId6" imgW="1981080" imgH="48240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823" y="734948"/>
                          <a:ext cx="4271963" cy="1030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38570" y="1566468"/>
            <a:ext cx="8205006" cy="646331"/>
            <a:chOff x="328004" y="1773051"/>
            <a:chExt cx="8205006" cy="646331"/>
          </a:xfrm>
        </p:grpSpPr>
        <p:grpSp>
          <p:nvGrpSpPr>
            <p:cNvPr id="2" name="组合 1"/>
            <p:cNvGrpSpPr/>
            <p:nvPr/>
          </p:nvGrpSpPr>
          <p:grpSpPr>
            <a:xfrm>
              <a:off x="328004" y="1773051"/>
              <a:ext cx="8205006" cy="646331"/>
              <a:chOff x="717111" y="2924011"/>
              <a:chExt cx="8205006" cy="646331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717111" y="2924011"/>
                <a:ext cx="820500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取                ，显然只要           ，即从第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1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项开始，均有</a:t>
                </a:r>
                <a:endParaRPr lang="zh-CN" altLang="en-US" sz="2400" dirty="0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59629" y="3051406"/>
              <a:ext cx="1177925" cy="515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04" name="Equation" r:id="rId8" imgW="545760" imgH="241200" progId="Equation.DSMT4">
                      <p:embed/>
                    </p:oleObj>
                  </mc:Choice>
                  <mc:Fallback>
                    <p:oleObj name="Equation" r:id="rId8" imgW="545760" imgH="241200" progId="Equation.DSMT4">
                      <p:embed/>
                      <p:pic>
                        <p:nvPicPr>
                          <p:cNvPr id="26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629" y="3051406"/>
                            <a:ext cx="1177925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/>
            <p:cNvGraphicFramePr>
              <a:graphicFrameLocks noChangeAspect="1"/>
            </p:cNvGraphicFramePr>
            <p:nvPr>
              <p:extLst/>
            </p:nvPr>
          </p:nvGraphicFramePr>
          <p:xfrm>
            <a:off x="3767960" y="1896455"/>
            <a:ext cx="93186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5" name="Equation" r:id="rId10" imgW="431640" imgH="228600" progId="Equation.DSMT4">
                    <p:embed/>
                  </p:oleObj>
                </mc:Choice>
                <mc:Fallback>
                  <p:oleObj name="Equation" r:id="rId10" imgW="431640" imgH="2286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960" y="1896455"/>
                          <a:ext cx="931862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38162"/>
              </p:ext>
            </p:extLst>
          </p:nvPr>
        </p:nvGraphicFramePr>
        <p:xfrm>
          <a:off x="3065463" y="2230438"/>
          <a:ext cx="14525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6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230438"/>
                        <a:ext cx="145256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756146" y="2622195"/>
            <a:ext cx="7632848" cy="1031875"/>
            <a:chOff x="360102" y="714189"/>
            <a:chExt cx="7632848" cy="1031875"/>
          </a:xfrm>
        </p:grpSpPr>
        <p:grpSp>
          <p:nvGrpSpPr>
            <p:cNvPr id="36" name="组合 35"/>
            <p:cNvGrpSpPr/>
            <p:nvPr/>
          </p:nvGrpSpPr>
          <p:grpSpPr>
            <a:xfrm>
              <a:off x="360102" y="798327"/>
              <a:ext cx="7632848" cy="863600"/>
              <a:chOff x="1260202" y="3651129"/>
              <a:chExt cx="7632848" cy="86360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260202" y="3744292"/>
                <a:ext cx="763284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若取              ，即希望                                                       ，</a:t>
                </a:r>
                <a:endParaRPr lang="zh-CN" altLang="en-US" sz="2400" dirty="0"/>
              </a:p>
            </p:txBody>
          </p:sp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9998196"/>
                  </p:ext>
                </p:extLst>
              </p:nvPr>
            </p:nvGraphicFramePr>
            <p:xfrm>
              <a:off x="1962736" y="3651129"/>
              <a:ext cx="1095375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07" name="Equation" r:id="rId14" imgW="507960" imgH="368280" progId="Equation.DSMT4">
                      <p:embed/>
                    </p:oleObj>
                  </mc:Choice>
                  <mc:Fallback>
                    <p:oleObj name="Equation" r:id="rId14" imgW="507960" imgH="368280" progId="Equation.DSMT4">
                      <p:embed/>
                      <p:pic>
                        <p:nvPicPr>
                          <p:cNvPr id="39" name="对象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736" y="3651129"/>
                            <a:ext cx="1095375" cy="8636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183032"/>
                </p:ext>
              </p:extLst>
            </p:nvPr>
          </p:nvGraphicFramePr>
          <p:xfrm>
            <a:off x="3359986" y="714189"/>
            <a:ext cx="4271962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8" name="Equation" r:id="rId16" imgW="1981080" imgH="482400" progId="Equation.DSMT4">
                    <p:embed/>
                  </p:oleObj>
                </mc:Choice>
                <mc:Fallback>
                  <p:oleObj name="Equation" r:id="rId16" imgW="1981080" imgH="48240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986" y="714189"/>
                          <a:ext cx="4271962" cy="1031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141954" y="3547541"/>
            <a:ext cx="8205006" cy="646331"/>
            <a:chOff x="328004" y="1773051"/>
            <a:chExt cx="8205006" cy="646331"/>
          </a:xfrm>
        </p:grpSpPr>
        <p:grpSp>
          <p:nvGrpSpPr>
            <p:cNvPr id="42" name="组合 41"/>
            <p:cNvGrpSpPr/>
            <p:nvPr/>
          </p:nvGrpSpPr>
          <p:grpSpPr>
            <a:xfrm>
              <a:off x="328004" y="1773051"/>
              <a:ext cx="8205006" cy="646331"/>
              <a:chOff x="717111" y="2924011"/>
              <a:chExt cx="8205006" cy="646331"/>
            </a:xfrm>
          </p:grpSpPr>
          <p:sp>
            <p:nvSpPr>
              <p:cNvPr id="52" name="矩形 51"/>
              <p:cNvSpPr/>
              <p:nvPr/>
            </p:nvSpPr>
            <p:spPr>
              <a:xfrm>
                <a:off x="717111" y="2924011"/>
                <a:ext cx="820500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取                ，显然只要           ，即从第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01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项开始，均有</a:t>
                </a:r>
                <a:endParaRPr lang="zh-CN" altLang="en-US" sz="2400" dirty="0"/>
              </a:p>
            </p:txBody>
          </p:sp>
          <p:graphicFrame>
            <p:nvGraphicFramePr>
              <p:cNvPr id="53" name="对象 5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46695" y="3051599"/>
              <a:ext cx="1204912" cy="515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09" name="Equation" r:id="rId18" imgW="558720" imgH="241200" progId="Equation.DSMT4">
                      <p:embed/>
                    </p:oleObj>
                  </mc:Choice>
                  <mc:Fallback>
                    <p:oleObj name="Equation" r:id="rId18" imgW="558720" imgH="241200" progId="Equation.DSMT4">
                      <p:embed/>
                      <p:pic>
                        <p:nvPicPr>
                          <p:cNvPr id="53" name="对象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6695" y="3051599"/>
                            <a:ext cx="1204912" cy="5159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对象 42"/>
            <p:cNvGraphicFramePr>
              <a:graphicFrameLocks noChangeAspect="1"/>
            </p:cNvGraphicFramePr>
            <p:nvPr>
              <p:extLst/>
            </p:nvPr>
          </p:nvGraphicFramePr>
          <p:xfrm>
            <a:off x="3753163" y="1895877"/>
            <a:ext cx="9604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0" name="Equation" r:id="rId20" imgW="444240" imgH="228600" progId="Equation.DSMT4">
                    <p:embed/>
                  </p:oleObj>
                </mc:Choice>
                <mc:Fallback>
                  <p:oleObj name="Equation" r:id="rId20" imgW="444240" imgH="228600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3163" y="1895877"/>
                          <a:ext cx="960437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09952"/>
              </p:ext>
            </p:extLst>
          </p:nvPr>
        </p:nvGraphicFramePr>
        <p:xfrm>
          <a:off x="3051175" y="4175125"/>
          <a:ext cx="1477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1" name="Equation" r:id="rId22" imgW="685800" imgH="253800" progId="Equation.DSMT4">
                  <p:embed/>
                </p:oleObj>
              </mc:Choice>
              <mc:Fallback>
                <p:oleObj name="Equation" r:id="rId22" imgW="685800" imgH="25380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175125"/>
                        <a:ext cx="14779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48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21422" y="732787"/>
            <a:ext cx="7272808" cy="646331"/>
            <a:chOff x="360102" y="891490"/>
            <a:chExt cx="7272808" cy="646331"/>
          </a:xfrm>
        </p:grpSpPr>
        <p:sp>
          <p:nvSpPr>
            <p:cNvPr id="24" name="矩形 23"/>
            <p:cNvSpPr/>
            <p:nvPr/>
          </p:nvSpPr>
          <p:spPr>
            <a:xfrm>
              <a:off x="360102" y="891490"/>
              <a:ext cx="727280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以此类推，只要选定一个正数   ，无论它多么的小，</a:t>
              </a:r>
              <a:endParaRPr lang="zh-CN" altLang="en-US" sz="2400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619501"/>
                </p:ext>
              </p:extLst>
            </p:nvPr>
          </p:nvGraphicFramePr>
          <p:xfrm>
            <a:off x="4395365" y="1112247"/>
            <a:ext cx="27463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8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365" y="1112247"/>
                          <a:ext cx="274638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25047" y="1363688"/>
            <a:ext cx="8205006" cy="646331"/>
            <a:chOff x="328004" y="1758748"/>
            <a:chExt cx="8205006" cy="646331"/>
          </a:xfrm>
        </p:grpSpPr>
        <p:grpSp>
          <p:nvGrpSpPr>
            <p:cNvPr id="2" name="组合 1"/>
            <p:cNvGrpSpPr/>
            <p:nvPr/>
          </p:nvGrpSpPr>
          <p:grpSpPr>
            <a:xfrm>
              <a:off x="328004" y="1758748"/>
              <a:ext cx="8205006" cy="646331"/>
              <a:chOff x="717111" y="2909708"/>
              <a:chExt cx="8205006" cy="646331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717111" y="2909708"/>
                <a:ext cx="820500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都能找到一个正整数     ，使得当           时，都有</a:t>
                </a:r>
                <a:endParaRPr lang="zh-CN" altLang="en-US" sz="2400" dirty="0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8590580"/>
                  </p:ext>
                </p:extLst>
              </p:nvPr>
            </p:nvGraphicFramePr>
            <p:xfrm>
              <a:off x="4169604" y="3084093"/>
              <a:ext cx="38417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9" name="Equation" r:id="rId6" imgW="177480" imgH="177480" progId="Equation.DSMT4">
                      <p:embed/>
                    </p:oleObj>
                  </mc:Choice>
                  <mc:Fallback>
                    <p:oleObj name="Equation" r:id="rId6" imgW="177480" imgH="177480" progId="Equation.DSMT4">
                      <p:embed/>
                      <p:pic>
                        <p:nvPicPr>
                          <p:cNvPr id="19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9604" y="3084093"/>
                            <a:ext cx="384175" cy="3810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734501"/>
                </p:ext>
              </p:extLst>
            </p:nvPr>
          </p:nvGraphicFramePr>
          <p:xfrm>
            <a:off x="5354092" y="1925777"/>
            <a:ext cx="8763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0" name="Equation" r:id="rId8" imgW="406080" imgH="177480" progId="Equation.DSMT4">
                    <p:embed/>
                  </p:oleObj>
                </mc:Choice>
                <mc:Fallback>
                  <p:oleObj name="Equation" r:id="rId8" imgW="406080" imgH="17748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092" y="1925777"/>
                          <a:ext cx="876300" cy="379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07572"/>
              </p:ext>
            </p:extLst>
          </p:nvPr>
        </p:nvGraphicFramePr>
        <p:xfrm>
          <a:off x="3448050" y="2073275"/>
          <a:ext cx="1397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10" imgW="647640" imgH="253800" progId="Equation.DSMT4">
                  <p:embed/>
                </p:oleObj>
              </mc:Choice>
              <mc:Fallback>
                <p:oleObj name="Equation" r:id="rId10" imgW="647640" imgH="2538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073275"/>
                        <a:ext cx="13970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425047" y="2736180"/>
            <a:ext cx="7272808" cy="646331"/>
            <a:chOff x="360102" y="891490"/>
            <a:chExt cx="7272808" cy="646331"/>
          </a:xfrm>
        </p:grpSpPr>
        <p:sp>
          <p:nvSpPr>
            <p:cNvPr id="38" name="矩形 37"/>
            <p:cNvSpPr/>
            <p:nvPr/>
          </p:nvSpPr>
          <p:spPr>
            <a:xfrm>
              <a:off x="360102" y="891490"/>
              <a:ext cx="727280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这里的数“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”就称为数列         的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极限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960801"/>
                </p:ext>
              </p:extLst>
            </p:nvPr>
          </p:nvGraphicFramePr>
          <p:xfrm>
            <a:off x="3996506" y="965296"/>
            <a:ext cx="6572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2" name="Equation" r:id="rId12" imgW="304560" imgH="253800" progId="Equation.DSMT4">
                    <p:embed/>
                  </p:oleObj>
                </mc:Choice>
                <mc:Fallback>
                  <p:oleObj name="Equation" r:id="rId12" imgW="304560" imgH="25380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506" y="965296"/>
                          <a:ext cx="657225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425680" y="3502769"/>
            <a:ext cx="41321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数列的极限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7226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02860" y="719956"/>
            <a:ext cx="8518182" cy="542925"/>
            <a:chOff x="302860" y="809269"/>
            <a:chExt cx="8518182" cy="542925"/>
          </a:xfrm>
        </p:grpSpPr>
        <p:sp>
          <p:nvSpPr>
            <p:cNvPr id="2" name="矩形 1"/>
            <p:cNvSpPr/>
            <p:nvPr/>
          </p:nvSpPr>
          <p:spPr>
            <a:xfrm>
              <a:off x="302860" y="815806"/>
              <a:ext cx="85181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       是一个数列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某个常数，如果对任意给定</a:t>
              </a:r>
              <a:endParaRPr lang="zh-CN" altLang="en-US" sz="2400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/>
            </p:nvPr>
          </p:nvGraphicFramePr>
          <p:xfrm>
            <a:off x="1610399" y="809269"/>
            <a:ext cx="6556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69" name="Equation" r:id="rId4" imgW="304560" imgH="253800" progId="Equation.DSMT4">
                    <p:embed/>
                  </p:oleObj>
                </mc:Choice>
                <mc:Fallback>
                  <p:oleObj name="Equation" r:id="rId4" imgW="304560" imgH="25380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399" y="809269"/>
                          <a:ext cx="655637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300793" y="1367785"/>
            <a:ext cx="8352928" cy="461665"/>
            <a:chOff x="300793" y="1457098"/>
            <a:chExt cx="8352928" cy="461665"/>
          </a:xfrm>
        </p:grpSpPr>
        <p:grpSp>
          <p:nvGrpSpPr>
            <p:cNvPr id="14" name="组合 13"/>
            <p:cNvGrpSpPr/>
            <p:nvPr/>
          </p:nvGrpSpPr>
          <p:grpSpPr>
            <a:xfrm>
              <a:off x="300793" y="1457098"/>
              <a:ext cx="8352928" cy="461665"/>
              <a:chOff x="324098" y="1943404"/>
              <a:chExt cx="8352928" cy="461665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324098" y="1943404"/>
                <a:ext cx="8352928" cy="461665"/>
                <a:chOff x="324098" y="1324707"/>
                <a:chExt cx="8352928" cy="461665"/>
              </a:xfrm>
            </p:grpSpPr>
            <p:sp>
              <p:nvSpPr>
                <p:cNvPr id="20" name="矩形 19"/>
                <p:cNvSpPr/>
                <p:nvPr/>
              </p:nvSpPr>
              <p:spPr>
                <a:xfrm>
                  <a:off x="324098" y="1324707"/>
                  <a:ext cx="8352928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的正数    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不论它多么的小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，总存在正整数    ，使得当</a:t>
                  </a:r>
                  <a:endParaRPr lang="zh-CN" altLang="en-US" sz="2400" dirty="0"/>
                </a:p>
              </p:txBody>
            </p:sp>
            <p:graphicFrame>
              <p:nvGraphicFramePr>
                <p:cNvPr id="21" name="对象 2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60654" y="1410621"/>
                <a:ext cx="273050" cy="298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470" name="Equation" r:id="rId6" imgW="126720" imgH="139680" progId="Equation.DSMT4">
                        <p:embed/>
                      </p:oleObj>
                    </mc:Choice>
                    <mc:Fallback>
                      <p:oleObj name="Equation" r:id="rId6" imgW="126720" imgH="139680" progId="Equation.DSMT4">
                        <p:embed/>
                        <p:pic>
                          <p:nvPicPr>
                            <p:cNvPr id="21" name="对象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60654" y="1410621"/>
                              <a:ext cx="273050" cy="2984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28400" y="1983736"/>
              <a:ext cx="382587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71" name="Equation" r:id="rId8" imgW="177480" imgH="177480" progId="Equation.DSMT4">
                      <p:embed/>
                    </p:oleObj>
                  </mc:Choice>
                  <mc:Fallback>
                    <p:oleObj name="Equation" r:id="rId8" imgW="177480" imgH="177480" progId="Equation.DSMT4">
                      <p:embed/>
                      <p:pic>
                        <p:nvPicPr>
                          <p:cNvPr id="22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8400" y="1983736"/>
                            <a:ext cx="382587" cy="3810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" name="对象 44"/>
            <p:cNvGraphicFramePr>
              <a:graphicFrameLocks noChangeAspect="1"/>
            </p:cNvGraphicFramePr>
            <p:nvPr>
              <p:extLst/>
            </p:nvPr>
          </p:nvGraphicFramePr>
          <p:xfrm>
            <a:off x="7565753" y="1505243"/>
            <a:ext cx="8747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2" name="Equation" r:id="rId10" imgW="406080" imgH="177480" progId="Equation.DSMT4">
                    <p:embed/>
                  </p:oleObj>
                </mc:Choice>
                <mc:Fallback>
                  <p:oleObj name="Equation" r:id="rId10" imgW="406080" imgH="17748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5753" y="1505243"/>
                          <a:ext cx="874712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302860" y="1980092"/>
            <a:ext cx="8374166" cy="557908"/>
            <a:chOff x="302860" y="2069405"/>
            <a:chExt cx="8374166" cy="557908"/>
          </a:xfrm>
        </p:grpSpPr>
        <p:grpSp>
          <p:nvGrpSpPr>
            <p:cNvPr id="24" name="组合 23"/>
            <p:cNvGrpSpPr/>
            <p:nvPr/>
          </p:nvGrpSpPr>
          <p:grpSpPr>
            <a:xfrm>
              <a:off x="302860" y="2084388"/>
              <a:ext cx="8374166" cy="542925"/>
              <a:chOff x="324098" y="1306151"/>
              <a:chExt cx="8374166" cy="542925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324098" y="1324708"/>
                <a:ext cx="837416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不等式                     都成立，那么常数 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就叫数列        当</a:t>
                </a:r>
                <a:endParaRPr lang="zh-CN" altLang="en-US" sz="2400" dirty="0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01520" y="1306151"/>
              <a:ext cx="1504950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73" name="Equation" r:id="rId12" imgW="698400" imgH="253800" progId="Equation.DSMT4">
                      <p:embed/>
                    </p:oleObj>
                  </mc:Choice>
                  <mc:Fallback>
                    <p:oleObj name="Equation" r:id="rId12" imgW="698400" imgH="253800" progId="Equation.DSMT4">
                      <p:embed/>
                      <p:pic>
                        <p:nvPicPr>
                          <p:cNvPr id="26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1520" y="1306151"/>
                            <a:ext cx="1504950" cy="542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468493" y="2069405"/>
            <a:ext cx="6556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4" name="Equation" r:id="rId14" imgW="304560" imgH="253800" progId="Equation.DSMT4">
                    <p:embed/>
                  </p:oleObj>
                </mc:Choice>
                <mc:Fallback>
                  <p:oleObj name="Equation" r:id="rId14" imgW="304560" imgH="253800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493" y="2069405"/>
                          <a:ext cx="655637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17222" y="2698710"/>
            <a:ext cx="8352928" cy="561476"/>
            <a:chOff x="324098" y="2709262"/>
            <a:chExt cx="8352928" cy="561476"/>
          </a:xfrm>
        </p:grpSpPr>
        <p:grpSp>
          <p:nvGrpSpPr>
            <p:cNvPr id="5" name="组合 4"/>
            <p:cNvGrpSpPr/>
            <p:nvPr/>
          </p:nvGrpSpPr>
          <p:grpSpPr>
            <a:xfrm>
              <a:off x="324098" y="2709262"/>
              <a:ext cx="8352928" cy="561476"/>
              <a:chOff x="324098" y="2709262"/>
              <a:chExt cx="8352928" cy="561476"/>
            </a:xfrm>
          </p:grpSpPr>
          <p:grpSp>
            <p:nvGrpSpPr>
              <p:cNvPr id="48" name="组合 47"/>
              <p:cNvGrpSpPr/>
              <p:nvPr/>
            </p:nvGrpSpPr>
            <p:grpSpPr>
              <a:xfrm>
                <a:off x="324098" y="2709262"/>
                <a:ext cx="8352928" cy="561476"/>
                <a:chOff x="324098" y="1943404"/>
                <a:chExt cx="8352928" cy="561476"/>
              </a:xfrm>
            </p:grpSpPr>
            <p:sp>
              <p:nvSpPr>
                <p:cNvPr id="51" name="矩形 50"/>
                <p:cNvSpPr/>
                <p:nvPr/>
              </p:nvSpPr>
              <p:spPr>
                <a:xfrm>
                  <a:off x="324098" y="1943404"/>
                  <a:ext cx="8352928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     时的</a:t>
                  </a:r>
                  <a:r>
                    <a:rPr lang="zh-CN" altLang="en-US" sz="2400" b="1" kern="1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极限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，记作                 或                          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 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此时也称</a:t>
                  </a:r>
                  <a:endParaRPr lang="zh-CN" altLang="en-US" sz="2400" dirty="0"/>
                </a:p>
              </p:txBody>
            </p:sp>
            <p:graphicFrame>
              <p:nvGraphicFramePr>
                <p:cNvPr id="50" name="对象 4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462218" y="1960368"/>
                <a:ext cx="1257300" cy="5445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475" name="Equation" r:id="rId15" imgW="583920" imgH="253800" progId="Equation.DSMT4">
                        <p:embed/>
                      </p:oleObj>
                    </mc:Choice>
                    <mc:Fallback>
                      <p:oleObj name="Equation" r:id="rId15" imgW="583920" imgH="253800" progId="Equation.DSMT4">
                        <p:embed/>
                        <p:pic>
                          <p:nvPicPr>
                            <p:cNvPr id="50" name="对象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2218" y="1960368"/>
                              <a:ext cx="1257300" cy="5445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3" name="对象 5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72080" y="2713737"/>
              <a:ext cx="1912938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76" name="Equation" r:id="rId17" imgW="888840" imgH="203040" progId="Equation.DSMT4">
                      <p:embed/>
                    </p:oleObj>
                  </mc:Choice>
                  <mc:Fallback>
                    <p:oleObj name="Equation" r:id="rId17" imgW="888840" imgH="203040" progId="Equation.DSMT4">
                      <p:embed/>
                      <p:pic>
                        <p:nvPicPr>
                          <p:cNvPr id="53" name="对象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2080" y="2713737"/>
                            <a:ext cx="1912938" cy="4349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" name="对象 57"/>
            <p:cNvGraphicFramePr>
              <a:graphicFrameLocks noChangeAspect="1"/>
            </p:cNvGraphicFramePr>
            <p:nvPr>
              <p:extLst/>
            </p:nvPr>
          </p:nvGraphicFramePr>
          <p:xfrm>
            <a:off x="324098" y="2800124"/>
            <a:ext cx="9017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7" name="Equation" r:id="rId19" imgW="419040" imgH="139680" progId="Equation.DSMT4">
                    <p:embed/>
                  </p:oleObj>
                </mc:Choice>
                <mc:Fallback>
                  <p:oleObj name="Equation" r:id="rId19" imgW="419040" imgH="139680" progId="Equation.DSMT4">
                    <p:embed/>
                    <p:pic>
                      <p:nvPicPr>
                        <p:cNvPr id="58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98" y="2800124"/>
                          <a:ext cx="901700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87343" y="3380779"/>
            <a:ext cx="5830374" cy="542925"/>
            <a:chOff x="324098" y="3440585"/>
            <a:chExt cx="5830374" cy="542925"/>
          </a:xfrm>
        </p:grpSpPr>
        <p:grpSp>
          <p:nvGrpSpPr>
            <p:cNvPr id="55" name="组合 54"/>
            <p:cNvGrpSpPr/>
            <p:nvPr/>
          </p:nvGrpSpPr>
          <p:grpSpPr>
            <a:xfrm>
              <a:off x="324098" y="3466390"/>
              <a:ext cx="5830374" cy="477432"/>
              <a:chOff x="324098" y="1943405"/>
              <a:chExt cx="5830374" cy="477432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324098" y="1943405"/>
                <a:ext cx="58303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列        </a:t>
                </a:r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收敛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到 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否则称数列        </a:t>
                </a:r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发散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44578" y="1957287"/>
              <a:ext cx="601663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78" name="Equation" r:id="rId21" imgW="279360" imgH="215640" progId="Equation.DSMT4">
                      <p:embed/>
                    </p:oleObj>
                  </mc:Choice>
                  <mc:Fallback>
                    <p:oleObj name="Equation" r:id="rId21" imgW="279360" imgH="215640" progId="Equation.DSMT4">
                      <p:embed/>
                      <p:pic>
                        <p:nvPicPr>
                          <p:cNvPr id="57" name="对象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4578" y="1957287"/>
                            <a:ext cx="601663" cy="4635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" name="对象 58"/>
            <p:cNvGraphicFramePr>
              <a:graphicFrameLocks noChangeAspect="1"/>
            </p:cNvGraphicFramePr>
            <p:nvPr>
              <p:extLst/>
            </p:nvPr>
          </p:nvGraphicFramePr>
          <p:xfrm>
            <a:off x="989003" y="3440585"/>
            <a:ext cx="6556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9" name="Equation" r:id="rId23" imgW="304560" imgH="253800" progId="Equation.DSMT4">
                    <p:embed/>
                  </p:oleObj>
                </mc:Choice>
                <mc:Fallback>
                  <p:oleObj name="Equation" r:id="rId23" imgW="304560" imgH="25380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003" y="3440585"/>
                          <a:ext cx="655637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278464" y="3905290"/>
            <a:ext cx="5830374" cy="982662"/>
            <a:chOff x="612130" y="773550"/>
            <a:chExt cx="5830374" cy="982662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630259"/>
                </p:ext>
              </p:extLst>
            </p:nvPr>
          </p:nvGraphicFramePr>
          <p:xfrm>
            <a:off x="1787870" y="773550"/>
            <a:ext cx="1395412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0" name="Equation" r:id="rId24" imgW="647640" imgH="419040" progId="Equation.DSMT4">
                    <p:embed/>
                  </p:oleObj>
                </mc:Choice>
                <mc:Fallback>
                  <p:oleObj name="Equation" r:id="rId24" imgW="647640" imgH="41904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870" y="773550"/>
                          <a:ext cx="1395412" cy="982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612130" y="1007988"/>
              <a:ext cx="58303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  数列                   收敛到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kern="1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745707" y="4072173"/>
            <a:ext cx="4698501" cy="644964"/>
            <a:chOff x="540122" y="1880133"/>
            <a:chExt cx="4698501" cy="644964"/>
          </a:xfrm>
        </p:grpSpPr>
        <p:grpSp>
          <p:nvGrpSpPr>
            <p:cNvPr id="37" name="组合 36"/>
            <p:cNvGrpSpPr/>
            <p:nvPr/>
          </p:nvGrpSpPr>
          <p:grpSpPr>
            <a:xfrm>
              <a:off x="540122" y="1899622"/>
              <a:ext cx="4698501" cy="625475"/>
              <a:chOff x="612130" y="947122"/>
              <a:chExt cx="4698501" cy="625475"/>
            </a:xfrm>
          </p:grpSpPr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5508794"/>
                  </p:ext>
                </p:extLst>
              </p:nvPr>
            </p:nvGraphicFramePr>
            <p:xfrm>
              <a:off x="1775077" y="947122"/>
              <a:ext cx="984250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81" name="Equation" r:id="rId26" imgW="457200" imgH="266400" progId="Equation.DSMT4">
                      <p:embed/>
                    </p:oleObj>
                  </mc:Choice>
                  <mc:Fallback>
                    <p:oleObj name="Equation" r:id="rId26" imgW="457200" imgH="266400" progId="Equation.DSMT4">
                      <p:embed/>
                      <p:pic>
                        <p:nvPicPr>
                          <p:cNvPr id="63" name="对象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5077" y="947122"/>
                            <a:ext cx="984250" cy="625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矩形 39"/>
              <p:cNvSpPr/>
              <p:nvPr/>
            </p:nvSpPr>
            <p:spPr>
              <a:xfrm>
                <a:off x="612130" y="1007988"/>
                <a:ext cx="469850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列              与          均发散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</p:grp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088115"/>
                </p:ext>
              </p:extLst>
            </p:nvPr>
          </p:nvGraphicFramePr>
          <p:xfrm>
            <a:off x="3084090" y="1880133"/>
            <a:ext cx="6286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2" name="Equation" r:id="rId28" imgW="291960" imgH="266400" progId="Equation.DSMT4">
                    <p:embed/>
                  </p:oleObj>
                </mc:Choice>
                <mc:Fallback>
                  <p:oleObj name="Equation" r:id="rId28" imgW="291960" imgH="266400" progId="Equation.DSMT4">
                    <p:embed/>
                    <p:pic>
                      <p:nvPicPr>
                        <p:cNvPr id="65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090" y="1880133"/>
                          <a:ext cx="628650" cy="625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3867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421491" y="706208"/>
            <a:ext cx="8302158" cy="646331"/>
            <a:chOff x="252090" y="2625179"/>
            <a:chExt cx="8302158" cy="646331"/>
          </a:xfrm>
        </p:grpSpPr>
        <p:grpSp>
          <p:nvGrpSpPr>
            <p:cNvPr id="66" name="组合 65"/>
            <p:cNvGrpSpPr/>
            <p:nvPr/>
          </p:nvGrpSpPr>
          <p:grpSpPr>
            <a:xfrm>
              <a:off x="252090" y="2625179"/>
              <a:ext cx="8302158" cy="646331"/>
              <a:chOff x="302860" y="3218785"/>
              <a:chExt cx="8302158" cy="646331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302860" y="3218785"/>
                <a:ext cx="830215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注</a:t>
                </a:r>
                <a:r>
                  <a:rPr lang="zh-CN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)   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大小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任意给定的，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刻画     与 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的接近程度；</a:t>
                </a:r>
                <a:endParaRPr lang="zh-CN" altLang="en-US" sz="2400" dirty="0"/>
              </a:p>
            </p:txBody>
          </p:sp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2326243"/>
                  </p:ext>
                </p:extLst>
              </p:nvPr>
            </p:nvGraphicFramePr>
            <p:xfrm>
              <a:off x="1310972" y="3410824"/>
              <a:ext cx="273050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37" name="Equation" r:id="rId4" imgW="126720" imgH="139680" progId="Equation.DSMT4">
                      <p:embed/>
                    </p:oleObj>
                  </mc:Choice>
                  <mc:Fallback>
                    <p:oleObj name="Equation" r:id="rId4" imgW="126720" imgH="139680" progId="Equation.DSMT4">
                      <p:embed/>
                      <p:pic>
                        <p:nvPicPr>
                          <p:cNvPr id="27" name="对象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0972" y="3410824"/>
                            <a:ext cx="273050" cy="298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428311"/>
                </p:ext>
              </p:extLst>
            </p:nvPr>
          </p:nvGraphicFramePr>
          <p:xfrm>
            <a:off x="5220642" y="2703869"/>
            <a:ext cx="354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8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642" y="2703869"/>
                          <a:ext cx="354013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400626" y="1353820"/>
            <a:ext cx="8640960" cy="576248"/>
            <a:chOff x="252090" y="3238229"/>
            <a:chExt cx="8640960" cy="576248"/>
          </a:xfrm>
        </p:grpSpPr>
        <p:grpSp>
          <p:nvGrpSpPr>
            <p:cNvPr id="76" name="组合 75"/>
            <p:cNvGrpSpPr/>
            <p:nvPr/>
          </p:nvGrpSpPr>
          <p:grpSpPr>
            <a:xfrm>
              <a:off x="252090" y="3238229"/>
              <a:ext cx="8640960" cy="576248"/>
              <a:chOff x="302860" y="3218785"/>
              <a:chExt cx="8640960" cy="576248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302860" y="3218785"/>
                <a:ext cx="8640960" cy="576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2)   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由    确定的，一般地，  越小，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越大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i="1" dirty="0"/>
              </a:p>
            </p:txBody>
          </p:sp>
          <p:graphicFrame>
            <p:nvGraphicFramePr>
              <p:cNvPr id="79" name="对象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7392588"/>
                  </p:ext>
                </p:extLst>
              </p:nvPr>
            </p:nvGraphicFramePr>
            <p:xfrm>
              <a:off x="1257270" y="3369869"/>
              <a:ext cx="3810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39" name="Equation" r:id="rId8" imgW="177480" imgH="177480" progId="Equation.DSMT4">
                      <p:embed/>
                    </p:oleObj>
                  </mc:Choice>
                  <mc:Fallback>
                    <p:oleObj name="Equation" r:id="rId8" imgW="177480" imgH="177480" progId="Equation.DSMT4">
                      <p:embed/>
                      <p:pic>
                        <p:nvPicPr>
                          <p:cNvPr id="68" name="对象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7270" y="3369869"/>
                            <a:ext cx="381000" cy="3810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105766"/>
                </p:ext>
              </p:extLst>
            </p:nvPr>
          </p:nvGraphicFramePr>
          <p:xfrm>
            <a:off x="2184375" y="3471863"/>
            <a:ext cx="2730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68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375" y="3471863"/>
                          <a:ext cx="273050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158841"/>
                </p:ext>
              </p:extLst>
            </p:nvPr>
          </p:nvGraphicFramePr>
          <p:xfrm>
            <a:off x="4798871" y="3436346"/>
            <a:ext cx="2730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1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80" name="对象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871" y="3436346"/>
                          <a:ext cx="273050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组合 91"/>
          <p:cNvGrpSpPr/>
          <p:nvPr/>
        </p:nvGrpSpPr>
        <p:grpSpPr>
          <a:xfrm>
            <a:off x="389722" y="2052625"/>
            <a:ext cx="3348309" cy="646331"/>
            <a:chOff x="302860" y="3218785"/>
            <a:chExt cx="3348309" cy="646331"/>
          </a:xfrm>
        </p:grpSpPr>
        <p:sp>
          <p:nvSpPr>
            <p:cNvPr id="94" name="矩形 93"/>
            <p:cNvSpPr/>
            <p:nvPr/>
          </p:nvSpPr>
          <p:spPr>
            <a:xfrm>
              <a:off x="302860" y="3218785"/>
              <a:ext cx="334830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3)  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何确定？</a:t>
              </a:r>
              <a:endParaRPr lang="zh-CN" altLang="en-US" sz="2400" i="1" dirty="0"/>
            </a:p>
          </p:txBody>
        </p:sp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56596"/>
                </p:ext>
              </p:extLst>
            </p:nvPr>
          </p:nvGraphicFramePr>
          <p:xfrm>
            <a:off x="1257270" y="3369869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2" name="Equation" r:id="rId12" imgW="177480" imgH="177480" progId="Equation.DSMT4">
                    <p:embed/>
                  </p:oleObj>
                </mc:Choice>
                <mc:Fallback>
                  <p:oleObj name="Equation" r:id="rId12" imgW="177480" imgH="177480" progId="Equation.DSMT4">
                    <p:embed/>
                    <p:pic>
                      <p:nvPicPr>
                        <p:cNvPr id="79" name="对象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270" y="3369869"/>
                          <a:ext cx="381000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960378" y="2869273"/>
            <a:ext cx="7791843" cy="646331"/>
            <a:chOff x="882068" y="3115379"/>
            <a:chExt cx="7791843" cy="646331"/>
          </a:xfrm>
        </p:grpSpPr>
        <p:sp>
          <p:nvSpPr>
            <p:cNvPr id="97" name="矩形 96"/>
            <p:cNvSpPr/>
            <p:nvPr/>
          </p:nvSpPr>
          <p:spPr>
            <a:xfrm>
              <a:off x="882068" y="3115379"/>
              <a:ext cx="779184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般地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不等式                      解得，通常满足不等式</a:t>
              </a:r>
              <a:endParaRPr lang="zh-CN" altLang="en-US" sz="2400" i="1" dirty="0"/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251103"/>
                </p:ext>
              </p:extLst>
            </p:nvPr>
          </p:nvGraphicFramePr>
          <p:xfrm>
            <a:off x="3747556" y="3167081"/>
            <a:ext cx="149701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3" name="Equation" r:id="rId13" imgW="698400" imgH="253800" progId="Equation.DSMT4">
                    <p:embed/>
                  </p:oleObj>
                </mc:Choice>
                <mc:Fallback>
                  <p:oleObj name="Equation" r:id="rId13" imgW="698400" imgH="253800" progId="Equation.DSMT4">
                    <p:embed/>
                    <p:pic>
                      <p:nvPicPr>
                        <p:cNvPr id="95" name="对象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556" y="3167081"/>
                          <a:ext cx="1497012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矩形 99"/>
          <p:cNvSpPr/>
          <p:nvPr/>
        </p:nvSpPr>
        <p:spPr>
          <a:xfrm>
            <a:off x="385922" y="3570169"/>
            <a:ext cx="7791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正整数 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很多个，故 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不唯一性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93817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sp>
        <p:nvSpPr>
          <p:cNvPr id="64" name="矩形 63"/>
          <p:cNvSpPr/>
          <p:nvPr/>
        </p:nvSpPr>
        <p:spPr>
          <a:xfrm>
            <a:off x="296056" y="2704567"/>
            <a:ext cx="58303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有有限个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至多只有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落在其外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grpSp>
        <p:nvGrpSpPr>
          <p:cNvPr id="2" name="组合 1"/>
          <p:cNvGrpSpPr/>
          <p:nvPr/>
        </p:nvGrpSpPr>
        <p:grpSpPr>
          <a:xfrm>
            <a:off x="324098" y="2074740"/>
            <a:ext cx="8568952" cy="481135"/>
            <a:chOff x="396106" y="842043"/>
            <a:chExt cx="8568952" cy="481135"/>
          </a:xfrm>
        </p:grpSpPr>
        <p:grpSp>
          <p:nvGrpSpPr>
            <p:cNvPr id="15" name="组合 14"/>
            <p:cNvGrpSpPr/>
            <p:nvPr/>
          </p:nvGrpSpPr>
          <p:grpSpPr>
            <a:xfrm>
              <a:off x="396106" y="842043"/>
              <a:ext cx="8568952" cy="461665"/>
              <a:chOff x="684138" y="1526530"/>
              <a:chExt cx="8568952" cy="461665"/>
            </a:xfrm>
          </p:grpSpPr>
          <p:graphicFrame>
            <p:nvGraphicFramePr>
              <p:cNvPr id="60" name="对象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6127195"/>
                  </p:ext>
                </p:extLst>
              </p:nvPr>
            </p:nvGraphicFramePr>
            <p:xfrm>
              <a:off x="2659063" y="1563688"/>
              <a:ext cx="79375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60" name="Equation" r:id="rId4" imgW="368280" imgH="164880" progId="Equation.DSMT4">
                      <p:embed/>
                    </p:oleObj>
                  </mc:Choice>
                  <mc:Fallback>
                    <p:oleObj name="Equation" r:id="rId4" imgW="368280" imgH="164880" progId="Equation.DSMT4">
                      <p:embed/>
                      <p:pic>
                        <p:nvPicPr>
                          <p:cNvPr id="60" name="对象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9063" y="1563688"/>
                            <a:ext cx="793750" cy="3873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矩形 60"/>
              <p:cNvSpPr/>
              <p:nvPr/>
            </p:nvSpPr>
            <p:spPr>
              <a:xfrm>
                <a:off x="684138" y="1526530"/>
                <a:ext cx="85689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几何解释</a:t>
                </a:r>
                <a:r>
                  <a:rPr lang="zh-CN" altLang="en-US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           时，所有的点    都落在了                      内，</a:t>
                </a:r>
                <a:endParaRPr lang="zh-CN" altLang="en-US" sz="2400" dirty="0"/>
              </a:p>
            </p:txBody>
          </p:sp>
        </p:grp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81445"/>
                </p:ext>
              </p:extLst>
            </p:nvPr>
          </p:nvGraphicFramePr>
          <p:xfrm>
            <a:off x="4963096" y="846928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" name="Equation" r:id="rId6" imgW="164880" imgH="203040" progId="Equation.DSMT4">
                    <p:embed/>
                  </p:oleObj>
                </mc:Choice>
                <mc:Fallback>
                  <p:oleObj name="Equation" r:id="rId6" imgW="164880" imgH="203040" progId="Equation.DSMT4">
                    <p:embed/>
                    <p:pic>
                      <p:nvPicPr>
                        <p:cNvPr id="65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3096" y="846928"/>
                          <a:ext cx="355600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111171"/>
                </p:ext>
              </p:extLst>
            </p:nvPr>
          </p:nvGraphicFramePr>
          <p:xfrm>
            <a:off x="6516786" y="864766"/>
            <a:ext cx="169545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" name="Equation" r:id="rId8" imgW="787320" imgH="190440" progId="Equation.DSMT4">
                    <p:embed/>
                  </p:oleObj>
                </mc:Choice>
                <mc:Fallback>
                  <p:oleObj name="Equation" r:id="rId8" imgW="787320" imgH="190440" progId="Equation.DSMT4">
                    <p:embed/>
                    <p:pic>
                      <p:nvPicPr>
                        <p:cNvPr id="65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786" y="864766"/>
                          <a:ext cx="1695450" cy="4460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332210" y="3277768"/>
            <a:ext cx="5256584" cy="1354528"/>
            <a:chOff x="1260202" y="2020888"/>
            <a:chExt cx="5256584" cy="1354528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1260202" y="2880196"/>
              <a:ext cx="5256584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椭圆 17"/>
            <p:cNvSpPr/>
            <p:nvPr/>
          </p:nvSpPr>
          <p:spPr>
            <a:xfrm>
              <a:off x="1828701" y="2832141"/>
              <a:ext cx="7200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268322" y="2832141"/>
              <a:ext cx="7200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3996514" y="2832141"/>
              <a:ext cx="7200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3420442" y="2832141"/>
              <a:ext cx="7200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4428562" y="2832141"/>
              <a:ext cx="7200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156754" y="2832141"/>
              <a:ext cx="7200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5652698" y="2832141"/>
              <a:ext cx="7200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928248"/>
                </p:ext>
              </p:extLst>
            </p:nvPr>
          </p:nvGraphicFramePr>
          <p:xfrm>
            <a:off x="2167409" y="2886466"/>
            <a:ext cx="3270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3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409" y="2886466"/>
                          <a:ext cx="327025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248189"/>
                </p:ext>
              </p:extLst>
            </p:nvPr>
          </p:nvGraphicFramePr>
          <p:xfrm>
            <a:off x="3172628" y="2809992"/>
            <a:ext cx="6540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4" name="Equation" r:id="rId12" imgW="304560" imgH="228600" progId="Equation.DSMT4">
                    <p:embed/>
                  </p:oleObj>
                </mc:Choice>
                <mc:Fallback>
                  <p:oleObj name="Equation" r:id="rId12" imgW="304560" imgH="2286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628" y="2809992"/>
                          <a:ext cx="654050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620643"/>
                </p:ext>
              </p:extLst>
            </p:nvPr>
          </p:nvGraphicFramePr>
          <p:xfrm>
            <a:off x="1723694" y="2871068"/>
            <a:ext cx="354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5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694" y="2871068"/>
                          <a:ext cx="354013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560221"/>
                </p:ext>
              </p:extLst>
            </p:nvPr>
          </p:nvGraphicFramePr>
          <p:xfrm>
            <a:off x="5614458" y="2886350"/>
            <a:ext cx="3556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6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4458" y="2886350"/>
                          <a:ext cx="355600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174532"/>
                </p:ext>
              </p:extLst>
            </p:nvPr>
          </p:nvGraphicFramePr>
          <p:xfrm>
            <a:off x="4172823" y="2832141"/>
            <a:ext cx="60166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7" name="Equation" r:id="rId18" imgW="279360" imgH="228600" progId="Equation.DSMT4">
                    <p:embed/>
                  </p:oleObj>
                </mc:Choice>
                <mc:Fallback>
                  <p:oleObj name="Equation" r:id="rId18" imgW="279360" imgH="228600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823" y="2832141"/>
                          <a:ext cx="601663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左大括号 2"/>
            <p:cNvSpPr/>
            <p:nvPr/>
          </p:nvSpPr>
          <p:spPr>
            <a:xfrm rot="5400000">
              <a:off x="3781523" y="1344193"/>
              <a:ext cx="382794" cy="2639460"/>
            </a:xfrm>
            <a:prstGeom prst="leftBrace">
              <a:avLst>
                <a:gd name="adj1" fmla="val 8333"/>
                <a:gd name="adj2" fmla="val 47508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939145"/>
                </p:ext>
              </p:extLst>
            </p:nvPr>
          </p:nvGraphicFramePr>
          <p:xfrm>
            <a:off x="4923556" y="2878001"/>
            <a:ext cx="7381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8" name="Equation" r:id="rId20" imgW="342720" imgH="164880" progId="Equation.DSMT4">
                    <p:embed/>
                  </p:oleObj>
                </mc:Choice>
                <mc:Fallback>
                  <p:oleObj name="Equation" r:id="rId20" imgW="342720" imgH="16488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556" y="2878001"/>
                          <a:ext cx="738188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043591"/>
                </p:ext>
              </p:extLst>
            </p:nvPr>
          </p:nvGraphicFramePr>
          <p:xfrm>
            <a:off x="3800475" y="2020888"/>
            <a:ext cx="40957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9" name="Equation" r:id="rId22" imgW="190440" imgH="164880" progId="Equation.DSMT4">
                    <p:embed/>
                  </p:oleObj>
                </mc:Choice>
                <mc:Fallback>
                  <p:oleObj name="Equation" r:id="rId22" imgW="190440" imgH="16488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475" y="2020888"/>
                          <a:ext cx="409575" cy="385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511698"/>
                </p:ext>
              </p:extLst>
            </p:nvPr>
          </p:nvGraphicFramePr>
          <p:xfrm>
            <a:off x="2374960" y="2861586"/>
            <a:ext cx="7381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0" name="Equation" r:id="rId24" imgW="342720" imgH="164880" progId="Equation.DSMT4">
                    <p:embed/>
                  </p:oleObj>
                </mc:Choice>
                <mc:Fallback>
                  <p:oleObj name="Equation" r:id="rId24" imgW="342720" imgH="16488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960" y="2861586"/>
                          <a:ext cx="738188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858255"/>
                </p:ext>
              </p:extLst>
            </p:nvPr>
          </p:nvGraphicFramePr>
          <p:xfrm>
            <a:off x="3870681" y="2909925"/>
            <a:ext cx="3000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1" name="Equation" r:id="rId26" imgW="139680" imgH="152280" progId="Equation.DSMT4">
                    <p:embed/>
                  </p:oleObj>
                </mc:Choice>
                <mc:Fallback>
                  <p:oleObj name="Equation" r:id="rId26" imgW="139680" imgH="15228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681" y="2909925"/>
                          <a:ext cx="300038" cy="355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158438"/>
                </p:ext>
              </p:extLst>
            </p:nvPr>
          </p:nvGraphicFramePr>
          <p:xfrm>
            <a:off x="6050954" y="2843250"/>
            <a:ext cx="3556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0954" y="2843250"/>
                          <a:ext cx="355600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180082" y="784941"/>
            <a:ext cx="8496944" cy="612583"/>
            <a:chOff x="180082" y="784941"/>
            <a:chExt cx="8496944" cy="612583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038366"/>
                </p:ext>
              </p:extLst>
            </p:nvPr>
          </p:nvGraphicFramePr>
          <p:xfrm>
            <a:off x="422221" y="855177"/>
            <a:ext cx="84772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3" name="Equation" r:id="rId30" imgW="393480" imgH="177480" progId="Equation.DSMT4">
                    <p:embed/>
                  </p:oleObj>
                </mc:Choice>
                <mc:Fallback>
                  <p:oleObj name="Equation" r:id="rId30" imgW="393480" imgH="177480" progId="Equation.DSMT4">
                    <p:embed/>
                    <p:pic>
                      <p:nvPicPr>
                        <p:cNvPr id="68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21" y="855177"/>
                          <a:ext cx="847725" cy="3794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组合 6"/>
            <p:cNvGrpSpPr/>
            <p:nvPr/>
          </p:nvGrpSpPr>
          <p:grpSpPr>
            <a:xfrm>
              <a:off x="180082" y="784941"/>
              <a:ext cx="8496944" cy="612583"/>
              <a:chOff x="180082" y="784941"/>
              <a:chExt cx="8496944" cy="612583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180082" y="784941"/>
                <a:ext cx="8496944" cy="612583"/>
                <a:chOff x="396106" y="825263"/>
                <a:chExt cx="8496944" cy="612583"/>
              </a:xfrm>
            </p:grpSpPr>
            <p:sp>
              <p:nvSpPr>
                <p:cNvPr id="42" name="矩形 41"/>
                <p:cNvSpPr/>
                <p:nvPr/>
              </p:nvSpPr>
              <p:spPr>
                <a:xfrm>
                  <a:off x="396106" y="840946"/>
                  <a:ext cx="849694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b="1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      </a:t>
                  </a:r>
                  <a:r>
                    <a:rPr lang="zh-CN" altLang="en-US" sz="2400" b="1" kern="1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语言</a:t>
                  </a:r>
                  <a:r>
                    <a:rPr lang="zh-CN" altLang="en-US" sz="2400" b="1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：                    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对任意         ，</a:t>
                  </a:r>
                  <a:r>
                    <a:rPr lang="zh-CN" altLang="en-US" sz="2400" b="1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  ，使</a:t>
                  </a:r>
                  <a:endParaRPr lang="zh-CN" altLang="en-US" sz="2400" dirty="0"/>
                </a:p>
              </p:txBody>
            </p:sp>
            <p:graphicFrame>
              <p:nvGraphicFramePr>
                <p:cNvPr id="39" name="对象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33162459"/>
                    </p:ext>
                  </p:extLst>
                </p:nvPr>
              </p:nvGraphicFramePr>
              <p:xfrm>
                <a:off x="2234791" y="840946"/>
                <a:ext cx="1639887" cy="596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74" name="Equation" r:id="rId32" imgW="761760" imgH="253800" progId="Equation.DSMT4">
                        <p:embed/>
                      </p:oleObj>
                    </mc:Choice>
                    <mc:Fallback>
                      <p:oleObj name="Equation" r:id="rId32" imgW="761760" imgH="253800" progId="Equation.DSMT4">
                        <p:embed/>
                        <p:pic>
                          <p:nvPicPr>
                            <p:cNvPr id="13" name="对象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791" y="840946"/>
                              <a:ext cx="1639887" cy="5969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对象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8220575"/>
                    </p:ext>
                  </p:extLst>
                </p:nvPr>
              </p:nvGraphicFramePr>
              <p:xfrm>
                <a:off x="5794528" y="825263"/>
                <a:ext cx="1147763" cy="4460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75" name="Equation" r:id="rId34" imgW="533160" imgH="190440" progId="Equation.DSMT4">
                        <p:embed/>
                      </p:oleObj>
                    </mc:Choice>
                    <mc:Fallback>
                      <p:oleObj name="Equation" r:id="rId34" imgW="533160" imgH="190440" progId="Equation.DSMT4">
                        <p:embed/>
                        <p:pic>
                          <p:nvPicPr>
                            <p:cNvPr id="14" name="对象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94528" y="825263"/>
                              <a:ext cx="1147763" cy="4460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4" name="对象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0113085"/>
                  </p:ext>
                </p:extLst>
              </p:nvPr>
            </p:nvGraphicFramePr>
            <p:xfrm>
              <a:off x="4623314" y="840185"/>
              <a:ext cx="71278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6" name="Equation" r:id="rId36" imgW="330120" imgH="164880" progId="Equation.DSMT4">
                      <p:embed/>
                    </p:oleObj>
                  </mc:Choice>
                  <mc:Fallback>
                    <p:oleObj name="Equation" r:id="rId36" imgW="330120" imgH="164880" progId="Equation.DSMT4">
                      <p:embed/>
                      <p:pic>
                        <p:nvPicPr>
                          <p:cNvPr id="41" name="对象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3314" y="840185"/>
                            <a:ext cx="712788" cy="3873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组合 4"/>
          <p:cNvGrpSpPr/>
          <p:nvPr/>
        </p:nvGrpSpPr>
        <p:grpSpPr>
          <a:xfrm>
            <a:off x="340840" y="1415352"/>
            <a:ext cx="5688632" cy="542925"/>
            <a:chOff x="252090" y="1416134"/>
            <a:chExt cx="5688632" cy="542925"/>
          </a:xfrm>
        </p:grpSpPr>
        <p:sp>
          <p:nvSpPr>
            <p:cNvPr id="47" name="矩形 46"/>
            <p:cNvSpPr/>
            <p:nvPr/>
          </p:nvSpPr>
          <p:spPr>
            <a:xfrm>
              <a:off x="252090" y="1450822"/>
              <a:ext cx="568863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得当          时，均有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46666"/>
                </p:ext>
              </p:extLst>
            </p:nvPr>
          </p:nvGraphicFramePr>
          <p:xfrm>
            <a:off x="948828" y="1477840"/>
            <a:ext cx="7667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7" name="Equation" r:id="rId38" imgW="355320" imgH="164880" progId="Equation.DSMT4">
                    <p:embed/>
                  </p:oleObj>
                </mc:Choice>
                <mc:Fallback>
                  <p:oleObj name="Equation" r:id="rId38" imgW="355320" imgH="16488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828" y="1477840"/>
                          <a:ext cx="766763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656941"/>
                </p:ext>
              </p:extLst>
            </p:nvPr>
          </p:nvGraphicFramePr>
          <p:xfrm>
            <a:off x="2930755" y="1416134"/>
            <a:ext cx="15049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8" name="Equation" r:id="rId40" imgW="698400" imgH="253800" progId="Equation.DSMT4">
                    <p:embed/>
                  </p:oleObj>
                </mc:Choice>
                <mc:Fallback>
                  <p:oleObj name="Equation" r:id="rId40" imgW="698400" imgH="2538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755" y="1416134"/>
                          <a:ext cx="1504950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8767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1440036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60135"/>
              </p:ext>
            </p:extLst>
          </p:nvPr>
        </p:nvGraphicFramePr>
        <p:xfrm>
          <a:off x="1749354" y="653325"/>
          <a:ext cx="17319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"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354" y="653325"/>
                        <a:ext cx="173196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754674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证明    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1" name="组合 130008">
            <a:extLst>
              <a:ext uri="{FF2B5EF4-FFF2-40B4-BE49-F238E27FC236}">
                <a16:creationId xmlns:a16="http://schemas.microsoft.com/office/drawing/2014/main" id="{929AFBE9-79A0-416B-A4B0-5C787739E184}"/>
              </a:ext>
            </a:extLst>
          </p:cNvPr>
          <p:cNvGrpSpPr/>
          <p:nvPr/>
        </p:nvGrpSpPr>
        <p:grpSpPr>
          <a:xfrm>
            <a:off x="538025" y="1554605"/>
            <a:ext cx="7243464" cy="776288"/>
            <a:chOff x="598350" y="2256140"/>
            <a:chExt cx="7243464" cy="776288"/>
          </a:xfrm>
        </p:grpSpPr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598350" y="2407040"/>
              <a:ext cx="72434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  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对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      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，因为            ，</a:t>
              </a:r>
            </a:p>
          </p:txBody>
        </p:sp>
        <p:graphicFrame>
          <p:nvGraphicFramePr>
            <p:cNvPr id="117" name="对象 116">
              <a:extLst>
                <a:ext uri="{FF2B5EF4-FFF2-40B4-BE49-F238E27FC236}">
                  <a16:creationId xmlns:a16="http://schemas.microsoft.com/office/drawing/2014/main" id="{C20D7C0D-DBDC-4B23-BCA6-036BE7D1D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293872"/>
                </p:ext>
              </p:extLst>
            </p:nvPr>
          </p:nvGraphicFramePr>
          <p:xfrm>
            <a:off x="1726335" y="2495327"/>
            <a:ext cx="949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3" name="Equation" r:id="rId6" imgW="469800" imgH="177480" progId="Equation.DSMT4">
                    <p:embed/>
                  </p:oleObj>
                </mc:Choice>
                <mc:Fallback>
                  <p:oleObj name="Equation" r:id="rId6" imgW="46980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335" y="2495327"/>
                          <a:ext cx="949325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363050"/>
                </p:ext>
              </p:extLst>
            </p:nvPr>
          </p:nvGraphicFramePr>
          <p:xfrm>
            <a:off x="3618811" y="2256140"/>
            <a:ext cx="1817687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4" name="Equation" r:id="rId8" imgW="977760" imgH="419040" progId="Equation.DSMT4">
                    <p:embed/>
                  </p:oleObj>
                </mc:Choice>
                <mc:Fallback>
                  <p:oleObj name="Equation" r:id="rId8" imgW="977760" imgH="419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811" y="2256140"/>
                          <a:ext cx="1817687" cy="776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组合 130020">
            <a:extLst>
              <a:ext uri="{FF2B5EF4-FFF2-40B4-BE49-F238E27FC236}">
                <a16:creationId xmlns:a16="http://schemas.microsoft.com/office/drawing/2014/main" id="{269CE20D-0B66-40A1-881F-EA58540DF4AB}"/>
              </a:ext>
            </a:extLst>
          </p:cNvPr>
          <p:cNvGrpSpPr/>
          <p:nvPr/>
        </p:nvGrpSpPr>
        <p:grpSpPr>
          <a:xfrm>
            <a:off x="5076626" y="2368761"/>
            <a:ext cx="2592288" cy="674688"/>
            <a:chOff x="6562771" y="3036900"/>
            <a:chExt cx="2592288" cy="674688"/>
          </a:xfrm>
        </p:grpSpPr>
        <p:sp>
          <p:nvSpPr>
            <p:cNvPr id="130017" name="文本框 130016">
              <a:extLst>
                <a:ext uri="{FF2B5EF4-FFF2-40B4-BE49-F238E27FC236}">
                  <a16:creationId xmlns:a16="http://schemas.microsoft.com/office/drawing/2014/main" id="{A7736B63-B5A4-4583-86D8-DBDABF62AD56}"/>
                </a:ext>
              </a:extLst>
            </p:cNvPr>
            <p:cNvSpPr txBox="1"/>
            <p:nvPr/>
          </p:nvSpPr>
          <p:spPr>
            <a:xfrm>
              <a:off x="6562771" y="3123164"/>
              <a:ext cx="2592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即     成立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0018" name="对象 130017">
              <a:extLst>
                <a:ext uri="{FF2B5EF4-FFF2-40B4-BE49-F238E27FC236}">
                  <a16:creationId xmlns:a16="http://schemas.microsoft.com/office/drawing/2014/main" id="{F0E99D8F-E06D-41C1-A991-85F9ABC0EC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56789"/>
                </p:ext>
              </p:extLst>
            </p:nvPr>
          </p:nvGraphicFramePr>
          <p:xfrm>
            <a:off x="6980574" y="3036900"/>
            <a:ext cx="652463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5" name="Equation" r:id="rId10" imgW="380880" imgH="393480" progId="Equation.DSMT4">
                    <p:embed/>
                  </p:oleObj>
                </mc:Choice>
                <mc:Fallback>
                  <p:oleObj name="Equation" r:id="rId10" imgW="380880" imgH="393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0574" y="3036900"/>
                          <a:ext cx="652463" cy="6746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886750" y="2330893"/>
            <a:ext cx="4493538" cy="776288"/>
            <a:chOff x="886750" y="2330893"/>
            <a:chExt cx="4493538" cy="776288"/>
          </a:xfrm>
        </p:grpSpPr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F449BD65-A496-4B91-BE67-CA54763301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081824"/>
                </p:ext>
              </p:extLst>
            </p:nvPr>
          </p:nvGraphicFramePr>
          <p:xfrm>
            <a:off x="4381786" y="2382918"/>
            <a:ext cx="601663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6" name="Equation" r:id="rId12" imgW="342720" imgH="355320" progId="Equation.DSMT4">
                    <p:embed/>
                  </p:oleObj>
                </mc:Choice>
                <mc:Fallback>
                  <p:oleObj name="Equation" r:id="rId12" imgW="342720" imgH="3553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786" y="2382918"/>
                          <a:ext cx="601663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/>
            <p:cNvGrpSpPr/>
            <p:nvPr/>
          </p:nvGrpSpPr>
          <p:grpSpPr>
            <a:xfrm>
              <a:off x="886750" y="2330893"/>
              <a:ext cx="4493538" cy="776288"/>
              <a:chOff x="886750" y="2330893"/>
              <a:chExt cx="4493538" cy="776288"/>
            </a:xfrm>
          </p:grpSpPr>
          <p:sp>
            <p:nvSpPr>
              <p:cNvPr id="130012" name="矩形 130011">
                <a:extLst>
                  <a:ext uri="{FF2B5EF4-FFF2-40B4-BE49-F238E27FC236}">
                    <a16:creationId xmlns:a16="http://schemas.microsoft.com/office/drawing/2014/main" id="{61771C5D-8578-4023-83CA-D0E24593E554}"/>
                  </a:ext>
                </a:extLst>
              </p:cNvPr>
              <p:cNvSpPr/>
              <p:nvPr/>
            </p:nvSpPr>
            <p:spPr>
              <a:xfrm>
                <a:off x="886750" y="2426252"/>
                <a:ext cx="44935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宋体" pitchFamily="2" charset="-122"/>
                    <a:ea typeface="宋体" pitchFamily="2" charset="-122"/>
                  </a:rPr>
                  <a:t>要使            ，只要    ，</a:t>
                </a:r>
                <a:endParaRPr lang="zh-CN" altLang="en-US" dirty="0"/>
              </a:p>
            </p:txBody>
          </p:sp>
          <p:graphicFrame>
            <p:nvGraphicFramePr>
              <p:cNvPr id="133" name="对象 132">
                <a:extLst>
                  <a:ext uri="{FF2B5EF4-FFF2-40B4-BE49-F238E27FC236}">
                    <a16:creationId xmlns:a16="http://schemas.microsoft.com/office/drawing/2014/main" id="{AB69365D-342F-402E-A342-547BBAAB91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358404"/>
                  </p:ext>
                </p:extLst>
              </p:nvPr>
            </p:nvGraphicFramePr>
            <p:xfrm>
              <a:off x="1628698" y="2330893"/>
              <a:ext cx="1793875" cy="776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67" name="Equation" r:id="rId14" imgW="965160" imgH="419040" progId="Equation.DSMT4">
                      <p:embed/>
                    </p:oleObj>
                  </mc:Choice>
                  <mc:Fallback>
                    <p:oleObj name="Equation" r:id="rId14" imgW="965160" imgH="419040" progId="Equation.DSMT4">
                      <p:embed/>
                      <p:pic>
                        <p:nvPicPr>
                          <p:cNvPr id="118" name="对象 117">
                            <a:extLst>
                              <a:ext uri="{FF2B5EF4-FFF2-40B4-BE49-F238E27FC236}">
                                <a16:creationId xmlns:a16="http://schemas.microsoft.com/office/drawing/2014/main" id="{AB69365D-342F-402E-A342-547BBAAB91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698" y="2330893"/>
                            <a:ext cx="1793875" cy="776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组合 28"/>
          <p:cNvGrpSpPr/>
          <p:nvPr/>
        </p:nvGrpSpPr>
        <p:grpSpPr>
          <a:xfrm>
            <a:off x="986758" y="2993756"/>
            <a:ext cx="2954655" cy="893018"/>
            <a:chOff x="986758" y="2993756"/>
            <a:chExt cx="2954655" cy="893018"/>
          </a:xfrm>
        </p:grpSpPr>
        <p:sp>
          <p:nvSpPr>
            <p:cNvPr id="130022" name="矩形 130021">
              <a:extLst>
                <a:ext uri="{FF2B5EF4-FFF2-40B4-BE49-F238E27FC236}">
                  <a16:creationId xmlns:a16="http://schemas.microsoft.com/office/drawing/2014/main" id="{864D013A-6882-4460-8960-4FA10617A981}"/>
                </a:ext>
              </a:extLst>
            </p:cNvPr>
            <p:cNvSpPr/>
            <p:nvPr/>
          </p:nvSpPr>
          <p:spPr>
            <a:xfrm>
              <a:off x="986758" y="2993756"/>
              <a:ext cx="295465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33350" indent="-133350"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</a:rPr>
                <a:t>因此取       ，   </a:t>
              </a:r>
              <a:endPara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4" name="对象 133">
              <a:extLst>
                <a:ext uri="{FF2B5EF4-FFF2-40B4-BE49-F238E27FC236}">
                  <a16:creationId xmlns:a16="http://schemas.microsoft.com/office/drawing/2014/main" id="{F0E99D8F-E06D-41C1-A991-85F9ABC0EC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560672"/>
                </p:ext>
              </p:extLst>
            </p:nvPr>
          </p:nvGraphicFramePr>
          <p:xfrm>
            <a:off x="2036685" y="3146999"/>
            <a:ext cx="977900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8" name="Equation" r:id="rId16" imgW="571320" imgH="431640" progId="Equation.DSMT4">
                    <p:embed/>
                  </p:oleObj>
                </mc:Choice>
                <mc:Fallback>
                  <p:oleObj name="Equation" r:id="rId16" imgW="571320" imgH="431640" progId="Equation.DSMT4">
                    <p:embed/>
                    <p:pic>
                      <p:nvPicPr>
                        <p:cNvPr id="130018" name="对象 130017">
                          <a:extLst>
                            <a:ext uri="{FF2B5EF4-FFF2-40B4-BE49-F238E27FC236}">
                              <a16:creationId xmlns:a16="http://schemas.microsoft.com/office/drawing/2014/main" id="{F0E99D8F-E06D-41C1-A991-85F9ABC0EC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685" y="3146999"/>
                          <a:ext cx="977900" cy="7397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3270442" y="3087837"/>
            <a:ext cx="4686503" cy="777875"/>
            <a:chOff x="3270442" y="3087837"/>
            <a:chExt cx="4686503" cy="777875"/>
          </a:xfrm>
        </p:grpSpPr>
        <p:grpSp>
          <p:nvGrpSpPr>
            <p:cNvPr id="137" name="组合 130020">
              <a:extLst>
                <a:ext uri="{FF2B5EF4-FFF2-40B4-BE49-F238E27FC236}">
                  <a16:creationId xmlns:a16="http://schemas.microsoft.com/office/drawing/2014/main" id="{269CE20D-0B66-40A1-881F-EA58540DF4AB}"/>
                </a:ext>
              </a:extLst>
            </p:cNvPr>
            <p:cNvGrpSpPr/>
            <p:nvPr/>
          </p:nvGrpSpPr>
          <p:grpSpPr>
            <a:xfrm>
              <a:off x="3270442" y="3220966"/>
              <a:ext cx="4686503" cy="461665"/>
              <a:chOff x="6562770" y="3123164"/>
              <a:chExt cx="4686503" cy="461665"/>
            </a:xfrm>
          </p:grpSpPr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A7736B63-B5A4-4583-86D8-DBDABF62AD56}"/>
                  </a:ext>
                </a:extLst>
              </p:cNvPr>
              <p:cNvSpPr txBox="1"/>
              <p:nvPr/>
            </p:nvSpPr>
            <p:spPr>
              <a:xfrm>
                <a:off x="6562770" y="3123164"/>
                <a:ext cx="46865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当     时，有      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0" name="对象 139">
                <a:extLst>
                  <a:ext uri="{FF2B5EF4-FFF2-40B4-BE49-F238E27FC236}">
                    <a16:creationId xmlns:a16="http://schemas.microsoft.com/office/drawing/2014/main" id="{F0E99D8F-E06D-41C1-A991-85F9ABC0EC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7114826"/>
                  </p:ext>
                </p:extLst>
              </p:nvPr>
            </p:nvGraphicFramePr>
            <p:xfrm>
              <a:off x="7294140" y="3200802"/>
              <a:ext cx="696913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69" name="Equation" r:id="rId18" imgW="406080" imgH="177480" progId="Equation.DSMT4">
                      <p:embed/>
                    </p:oleObj>
                  </mc:Choice>
                  <mc:Fallback>
                    <p:oleObj name="Equation" r:id="rId18" imgW="406080" imgH="177480" progId="Equation.DSMT4">
                      <p:embed/>
                      <p:pic>
                        <p:nvPicPr>
                          <p:cNvPr id="130018" name="对象 130017">
                            <a:extLst>
                              <a:ext uri="{FF2B5EF4-FFF2-40B4-BE49-F238E27FC236}">
                                <a16:creationId xmlns:a16="http://schemas.microsoft.com/office/drawing/2014/main" id="{F0E99D8F-E06D-41C1-A991-85F9ABC0EC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4140" y="3200802"/>
                            <a:ext cx="696913" cy="3063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2" name="对象 141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724531"/>
                </p:ext>
              </p:extLst>
            </p:nvPr>
          </p:nvGraphicFramePr>
          <p:xfrm>
            <a:off x="5652690" y="3087837"/>
            <a:ext cx="179387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0" name="Equation" r:id="rId20" imgW="965160" imgH="419040" progId="Equation.DSMT4">
                    <p:embed/>
                  </p:oleObj>
                </mc:Choice>
                <mc:Fallback>
                  <p:oleObj name="Equation" r:id="rId20" imgW="965160" imgH="419040" progId="Equation.DSMT4">
                    <p:embed/>
                    <p:pic>
                      <p:nvPicPr>
                        <p:cNvPr id="133" name="对象 132">
                          <a:extLst>
                            <a:ext uri="{FF2B5EF4-FFF2-40B4-BE49-F238E27FC236}">
                              <a16:creationId xmlns:a16="http://schemas.microsoft.com/office/drawing/2014/main" id="{AB69365D-342F-402E-A342-547BBAAB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690" y="3087837"/>
                          <a:ext cx="1793875" cy="777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69335"/>
              </p:ext>
            </p:extLst>
          </p:nvPr>
        </p:nvGraphicFramePr>
        <p:xfrm>
          <a:off x="828154" y="3926592"/>
          <a:ext cx="2116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1" name="Equation" r:id="rId22" imgW="1257120" imgH="419040" progId="Equation.DSMT4">
                  <p:embed/>
                </p:oleObj>
              </mc:Choice>
              <mc:Fallback>
                <p:oleObj name="Equation" r:id="rId22" imgW="1257120" imgH="41904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F2C3A060-9CC8-4505-B323-1E244A24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54" y="3926592"/>
                        <a:ext cx="21161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48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329127" y="1451075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439992" y="733419"/>
            <a:ext cx="7747520" cy="589561"/>
            <a:chOff x="439992" y="733419"/>
            <a:chExt cx="7747520" cy="589561"/>
          </a:xfrm>
        </p:grpSpPr>
        <p:graphicFrame>
          <p:nvGraphicFramePr>
            <p:cNvPr id="102" name="对象 101">
              <a:extLst>
                <a:ext uri="{FF2B5EF4-FFF2-40B4-BE49-F238E27FC236}">
                  <a16:creationId xmlns:a16="http://schemas.microsoft.com/office/drawing/2014/main" id="{F2C3A060-9CC8-4505-B323-1E244A2432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20647"/>
                </p:ext>
              </p:extLst>
            </p:nvPr>
          </p:nvGraphicFramePr>
          <p:xfrm>
            <a:off x="1841616" y="733419"/>
            <a:ext cx="2337338" cy="589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9" name="Equation" r:id="rId4" imgW="1054080" imgH="266400" progId="Equation.DSMT4">
                    <p:embed/>
                  </p:oleObj>
                </mc:Choice>
                <mc:Fallback>
                  <p:oleObj name="Equation" r:id="rId4" imgW="1054080" imgH="266400" progId="Equation.DSMT4">
                    <p:embed/>
                    <p:pic>
                      <p:nvPicPr>
                        <p:cNvPr id="102" name="对象 101">
                          <a:extLst>
                            <a:ext uri="{FF2B5EF4-FFF2-40B4-BE49-F238E27FC236}">
                              <a16:creationId xmlns:a16="http://schemas.microsoft.com/office/drawing/2014/main" id="{F2C3A060-9CC8-4505-B323-1E244A2432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616" y="733419"/>
                          <a:ext cx="2337338" cy="58956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439992" y="782173"/>
              <a:ext cx="774752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证明            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38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453344" y="2572778"/>
            <a:ext cx="3563229" cy="830997"/>
            <a:chOff x="355122" y="2953328"/>
            <a:chExt cx="3563229" cy="830997"/>
          </a:xfrm>
        </p:grpSpPr>
        <p:sp>
          <p:nvSpPr>
            <p:cNvPr id="130022" name="矩形 130021">
              <a:extLst>
                <a:ext uri="{FF2B5EF4-FFF2-40B4-BE49-F238E27FC236}">
                  <a16:creationId xmlns:a16="http://schemas.microsoft.com/office/drawing/2014/main" id="{864D013A-6882-4460-8960-4FA10617A981}"/>
                </a:ext>
              </a:extLst>
            </p:cNvPr>
            <p:cNvSpPr/>
            <p:nvPr/>
          </p:nvSpPr>
          <p:spPr>
            <a:xfrm>
              <a:off x="355122" y="2953328"/>
              <a:ext cx="3563229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33350" indent="-133350"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</a:rPr>
                <a:t>要使                ，      </a:t>
              </a:r>
              <a:endPara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4" name="对象 133">
              <a:extLst>
                <a:ext uri="{FF2B5EF4-FFF2-40B4-BE49-F238E27FC236}">
                  <a16:creationId xmlns:a16="http://schemas.microsoft.com/office/drawing/2014/main" id="{F0E99D8F-E06D-41C1-A991-85F9ABC0EC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705591"/>
                </p:ext>
              </p:extLst>
            </p:nvPr>
          </p:nvGraphicFramePr>
          <p:xfrm>
            <a:off x="1099300" y="3197592"/>
            <a:ext cx="2429672" cy="498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0" name="Equation" r:id="rId6" imgW="1231560" imgH="253800" progId="Equation.DSMT4">
                    <p:embed/>
                  </p:oleObj>
                </mc:Choice>
                <mc:Fallback>
                  <p:oleObj name="Equation" r:id="rId6" imgW="1231560" imgH="253800" progId="Equation.DSMT4">
                    <p:embed/>
                    <p:pic>
                      <p:nvPicPr>
                        <p:cNvPr id="134" name="对象 133">
                          <a:extLst>
                            <a:ext uri="{FF2B5EF4-FFF2-40B4-BE49-F238E27FC236}">
                              <a16:creationId xmlns:a16="http://schemas.microsoft.com/office/drawing/2014/main" id="{F0E99D8F-E06D-41C1-A991-85F9ABC0EC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300" y="3197592"/>
                          <a:ext cx="2429672" cy="49864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组合 74"/>
          <p:cNvGrpSpPr/>
          <p:nvPr/>
        </p:nvGrpSpPr>
        <p:grpSpPr>
          <a:xfrm>
            <a:off x="498907" y="2198235"/>
            <a:ext cx="7243464" cy="533197"/>
            <a:chOff x="1017117" y="2231071"/>
            <a:chExt cx="7243464" cy="533197"/>
          </a:xfrm>
        </p:grpSpPr>
        <p:graphicFrame>
          <p:nvGraphicFramePr>
            <p:cNvPr id="143" name="对象 142">
              <a:extLst>
                <a:ext uri="{FF2B5EF4-FFF2-40B4-BE49-F238E27FC236}">
                  <a16:creationId xmlns:a16="http://schemas.microsoft.com/office/drawing/2014/main" id="{C20D7C0D-DBDC-4B23-BCA6-036BE7D1D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029718"/>
                </p:ext>
              </p:extLst>
            </p:nvPr>
          </p:nvGraphicFramePr>
          <p:xfrm>
            <a:off x="3528558" y="2318821"/>
            <a:ext cx="949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1" name="Equation" r:id="rId8" imgW="469800" imgH="177480" progId="Equation.DSMT4">
                    <p:embed/>
                  </p:oleObj>
                </mc:Choice>
                <mc:Fallback>
                  <p:oleObj name="Equation" r:id="rId8" imgW="469800" imgH="177480" progId="Equation.DSMT4">
                    <p:embed/>
                    <p:pic>
                      <p:nvPicPr>
                        <p:cNvPr id="146" name="对象 145">
                          <a:extLst>
                            <a:ext uri="{FF2B5EF4-FFF2-40B4-BE49-F238E27FC236}">
                              <a16:creationId xmlns:a16="http://schemas.microsoft.com/office/drawing/2014/main" id="{C20D7C0D-DBDC-4B23-BCA6-036BE7D1D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558" y="2318821"/>
                          <a:ext cx="949325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对象 148">
              <a:extLst>
                <a:ext uri="{FF2B5EF4-FFF2-40B4-BE49-F238E27FC236}">
                  <a16:creationId xmlns:a16="http://schemas.microsoft.com/office/drawing/2014/main" id="{C20D7C0D-DBDC-4B23-BCA6-036BE7D1D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793427"/>
                </p:ext>
              </p:extLst>
            </p:nvPr>
          </p:nvGraphicFramePr>
          <p:xfrm>
            <a:off x="5006476" y="2257622"/>
            <a:ext cx="6667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2"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143" name="对象 142">
                          <a:extLst>
                            <a:ext uri="{FF2B5EF4-FFF2-40B4-BE49-F238E27FC236}">
                              <a16:creationId xmlns:a16="http://schemas.microsoft.com/office/drawing/2014/main" id="{C20D7C0D-DBDC-4B23-BCA6-036BE7D1D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476" y="2257622"/>
                          <a:ext cx="66675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矩形 1"/>
            <p:cNvSpPr>
              <a:spLocks noChangeArrowheads="1"/>
            </p:cNvSpPr>
            <p:nvPr/>
          </p:nvSpPr>
          <p:spPr bwMode="auto">
            <a:xfrm>
              <a:off x="1017117" y="2231071"/>
              <a:ext cx="72434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当        时，对      </a:t>
              </a:r>
              <a:r>
                <a:rPr lang="en-US" altLang="zh-CN" sz="2400" dirty="0"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设     </a:t>
              </a:r>
              <a:r>
                <a:rPr lang="en-US" altLang="zh-CN" sz="2400" dirty="0"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，</a:t>
              </a:r>
            </a:p>
          </p:txBody>
        </p:sp>
        <p:graphicFrame>
          <p:nvGraphicFramePr>
            <p:cNvPr id="153" name="对象 152">
              <a:extLst>
                <a:ext uri="{FF2B5EF4-FFF2-40B4-BE49-F238E27FC236}">
                  <a16:creationId xmlns:a16="http://schemas.microsoft.com/office/drawing/2014/main" id="{C20D7C0D-DBDC-4B23-BCA6-036BE7D1D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322359"/>
                </p:ext>
              </p:extLst>
            </p:nvPr>
          </p:nvGraphicFramePr>
          <p:xfrm>
            <a:off x="1416026" y="2251506"/>
            <a:ext cx="1204912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3" name="Equation" r:id="rId12" imgW="596880" imgH="253800" progId="Equation.DSMT4">
                    <p:embed/>
                  </p:oleObj>
                </mc:Choice>
                <mc:Fallback>
                  <p:oleObj name="Equation" r:id="rId12" imgW="596880" imgH="253800" progId="Equation.DSMT4">
                    <p:embed/>
                    <p:pic>
                      <p:nvPicPr>
                        <p:cNvPr id="150" name="对象 149">
                          <a:extLst>
                            <a:ext uri="{FF2B5EF4-FFF2-40B4-BE49-F238E27FC236}">
                              <a16:creationId xmlns:a16="http://schemas.microsoft.com/office/drawing/2014/main" id="{C20D7C0D-DBDC-4B23-BCA6-036BE7D1D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26" y="2251506"/>
                          <a:ext cx="1204912" cy="512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498907" y="1591612"/>
            <a:ext cx="7243464" cy="586739"/>
            <a:chOff x="423522" y="1642160"/>
            <a:chExt cx="7243464" cy="586739"/>
          </a:xfrm>
        </p:grpSpPr>
        <p:graphicFrame>
          <p:nvGraphicFramePr>
            <p:cNvPr id="150" name="对象 149">
              <a:extLst>
                <a:ext uri="{FF2B5EF4-FFF2-40B4-BE49-F238E27FC236}">
                  <a16:creationId xmlns:a16="http://schemas.microsoft.com/office/drawing/2014/main" id="{C20D7C0D-DBDC-4B23-BCA6-036BE7D1D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082873"/>
                </p:ext>
              </p:extLst>
            </p:nvPr>
          </p:nvGraphicFramePr>
          <p:xfrm>
            <a:off x="1412199" y="1723962"/>
            <a:ext cx="7175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4"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149" name="对象 148">
                          <a:extLst>
                            <a:ext uri="{FF2B5EF4-FFF2-40B4-BE49-F238E27FC236}">
                              <a16:creationId xmlns:a16="http://schemas.microsoft.com/office/drawing/2014/main" id="{C20D7C0D-DBDC-4B23-BCA6-036BE7D1D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199" y="1723962"/>
                          <a:ext cx="71755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" name="组合 95"/>
            <p:cNvGrpSpPr/>
            <p:nvPr/>
          </p:nvGrpSpPr>
          <p:grpSpPr>
            <a:xfrm>
              <a:off x="423522" y="1642160"/>
              <a:ext cx="7243464" cy="586739"/>
              <a:chOff x="423522" y="1642160"/>
              <a:chExt cx="7243464" cy="586739"/>
            </a:xfrm>
          </p:grpSpPr>
          <p:sp>
            <p:nvSpPr>
              <p:cNvPr id="50" name="矩形 1"/>
              <p:cNvSpPr>
                <a:spLocks noChangeArrowheads="1"/>
              </p:cNvSpPr>
              <p:nvPr/>
            </p:nvSpPr>
            <p:spPr bwMode="auto">
              <a:xfrm>
                <a:off x="423522" y="1662245"/>
                <a:ext cx="72434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解  </a:t>
                </a:r>
                <a:r>
                  <a:rPr lang="zh-CN" altLang="en-US" sz="2400" dirty="0">
                    <a:latin typeface="宋体" pitchFamily="2" charset="-122"/>
                    <a:ea typeface="宋体" pitchFamily="2" charset="-122"/>
                  </a:rPr>
                  <a:t>当     时，显然              </a:t>
                </a:r>
                <a:r>
                  <a:rPr lang="en-US" altLang="zh-CN" sz="2400" dirty="0">
                    <a:latin typeface="宋体" pitchFamily="2" charset="-122"/>
                    <a:ea typeface="宋体" pitchFamily="2" charset="-122"/>
                  </a:rPr>
                  <a:t>.</a:t>
                </a:r>
                <a:endParaRPr lang="zh-CN" altLang="en-US" sz="2400" dirty="0"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70" name="对象 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610955"/>
                  </p:ext>
                </p:extLst>
              </p:nvPr>
            </p:nvGraphicFramePr>
            <p:xfrm>
              <a:off x="3452814" y="1642160"/>
              <a:ext cx="2095496" cy="5867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85" name="Equation" r:id="rId16" imgW="952087" imgH="266584" progId="Equation.DSMT4">
                      <p:embed/>
                    </p:oleObj>
                  </mc:Choice>
                  <mc:Fallback>
                    <p:oleObj name="Equation" r:id="rId16" imgW="952087" imgH="266584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2814" y="1642160"/>
                            <a:ext cx="2095496" cy="58673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3" name="组合 92"/>
          <p:cNvGrpSpPr/>
          <p:nvPr/>
        </p:nvGrpSpPr>
        <p:grpSpPr>
          <a:xfrm>
            <a:off x="3745505" y="2730986"/>
            <a:ext cx="4499473" cy="731837"/>
            <a:chOff x="4018723" y="2959144"/>
            <a:chExt cx="4499473" cy="731837"/>
          </a:xfrm>
        </p:grpSpPr>
        <p:grpSp>
          <p:nvGrpSpPr>
            <p:cNvPr id="137" name="组合 130020">
              <a:extLst>
                <a:ext uri="{FF2B5EF4-FFF2-40B4-BE49-F238E27FC236}">
                  <a16:creationId xmlns:a16="http://schemas.microsoft.com/office/drawing/2014/main" id="{269CE20D-0B66-40A1-881F-EA58540DF4AB}"/>
                </a:ext>
              </a:extLst>
            </p:cNvPr>
            <p:cNvGrpSpPr/>
            <p:nvPr/>
          </p:nvGrpSpPr>
          <p:grpSpPr>
            <a:xfrm>
              <a:off x="4018723" y="3057212"/>
              <a:ext cx="4499473" cy="461665"/>
              <a:chOff x="6562770" y="3123165"/>
              <a:chExt cx="4499473" cy="461665"/>
            </a:xfrm>
          </p:grpSpPr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A7736B63-B5A4-4583-86D8-DBDABF62AD56}"/>
                  </a:ext>
                </a:extLst>
              </p:cNvPr>
              <p:cNvSpPr txBox="1"/>
              <p:nvPr/>
            </p:nvSpPr>
            <p:spPr>
              <a:xfrm>
                <a:off x="6562770" y="3123165"/>
                <a:ext cx="44994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只要        ，即 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40" name="对象 139">
                <a:extLst>
                  <a:ext uri="{FF2B5EF4-FFF2-40B4-BE49-F238E27FC236}">
                    <a16:creationId xmlns:a16="http://schemas.microsoft.com/office/drawing/2014/main" id="{F0E99D8F-E06D-41C1-A991-85F9ABC0EC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688232"/>
                  </p:ext>
                </p:extLst>
              </p:nvPr>
            </p:nvGraphicFramePr>
            <p:xfrm>
              <a:off x="7292308" y="3193031"/>
              <a:ext cx="1195388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86" name="Equation" r:id="rId18" imgW="698400" imgH="215640" progId="Equation.DSMT4">
                      <p:embed/>
                    </p:oleObj>
                  </mc:Choice>
                  <mc:Fallback>
                    <p:oleObj name="Equation" r:id="rId18" imgW="698400" imgH="215640" progId="Equation.DSMT4">
                      <p:embed/>
                      <p:pic>
                        <p:nvPicPr>
                          <p:cNvPr id="140" name="对象 139">
                            <a:extLst>
                              <a:ext uri="{FF2B5EF4-FFF2-40B4-BE49-F238E27FC236}">
                                <a16:creationId xmlns:a16="http://schemas.microsoft.com/office/drawing/2014/main" id="{F0E99D8F-E06D-41C1-A991-85F9ABC0EC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2308" y="3193031"/>
                            <a:ext cx="1195388" cy="37306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4" name="对象 153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701259"/>
                </p:ext>
              </p:extLst>
            </p:nvPr>
          </p:nvGraphicFramePr>
          <p:xfrm>
            <a:off x="6554326" y="2959144"/>
            <a:ext cx="944563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7" name="Equation" r:id="rId20" imgW="507960" imgH="393480" progId="Equation.DSMT4">
                    <p:embed/>
                  </p:oleObj>
                </mc:Choice>
                <mc:Fallback>
                  <p:oleObj name="Equation" r:id="rId20" imgW="507960" imgH="393480" progId="Equation.DSMT4">
                    <p:embed/>
                    <p:pic>
                      <p:nvPicPr>
                        <p:cNvPr id="148" name="对象 147">
                          <a:extLst>
                            <a:ext uri="{FF2B5EF4-FFF2-40B4-BE49-F238E27FC236}">
                              <a16:creationId xmlns:a16="http://schemas.microsoft.com/office/drawing/2014/main" id="{AB69365D-342F-402E-A342-547BBAAB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326" y="2959144"/>
                          <a:ext cx="944563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组合 157"/>
          <p:cNvGrpSpPr/>
          <p:nvPr/>
        </p:nvGrpSpPr>
        <p:grpSpPr>
          <a:xfrm>
            <a:off x="490308" y="3282763"/>
            <a:ext cx="2646878" cy="939395"/>
            <a:chOff x="1140646" y="2993756"/>
            <a:chExt cx="2646878" cy="939395"/>
          </a:xfrm>
        </p:grpSpPr>
        <p:sp>
          <p:nvSpPr>
            <p:cNvPr id="159" name="矩形 158">
              <a:extLst>
                <a:ext uri="{FF2B5EF4-FFF2-40B4-BE49-F238E27FC236}">
                  <a16:creationId xmlns:a16="http://schemas.microsoft.com/office/drawing/2014/main" id="{864D013A-6882-4460-8960-4FA10617A981}"/>
                </a:ext>
              </a:extLst>
            </p:cNvPr>
            <p:cNvSpPr/>
            <p:nvPr/>
          </p:nvSpPr>
          <p:spPr>
            <a:xfrm>
              <a:off x="1140646" y="2993756"/>
              <a:ext cx="264687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33350" indent="-133350"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</a:rPr>
                <a:t>取         ，   </a:t>
              </a:r>
              <a:endPara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0" name="对象 159">
              <a:extLst>
                <a:ext uri="{FF2B5EF4-FFF2-40B4-BE49-F238E27FC236}">
                  <a16:creationId xmlns:a16="http://schemas.microsoft.com/office/drawing/2014/main" id="{F0E99D8F-E06D-41C1-A991-85F9ABC0EC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703609"/>
                </p:ext>
              </p:extLst>
            </p:nvPr>
          </p:nvGraphicFramePr>
          <p:xfrm>
            <a:off x="1555432" y="3082251"/>
            <a:ext cx="1285875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8" name="Equation" r:id="rId22" imgW="672840" imgH="444240" progId="Equation.DSMT4">
                    <p:embed/>
                  </p:oleObj>
                </mc:Choice>
                <mc:Fallback>
                  <p:oleObj name="Equation" r:id="rId22" imgW="672840" imgH="444240" progId="Equation.DSMT4">
                    <p:embed/>
                    <p:pic>
                      <p:nvPicPr>
                        <p:cNvPr id="157" name="对象 156">
                          <a:extLst>
                            <a:ext uri="{FF2B5EF4-FFF2-40B4-BE49-F238E27FC236}">
                              <a16:creationId xmlns:a16="http://schemas.microsoft.com/office/drawing/2014/main" id="{F0E99D8F-E06D-41C1-A991-85F9ABC0EC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432" y="3082251"/>
                          <a:ext cx="1285875" cy="8509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" name="组合 160"/>
          <p:cNvGrpSpPr/>
          <p:nvPr/>
        </p:nvGrpSpPr>
        <p:grpSpPr>
          <a:xfrm>
            <a:off x="2499866" y="3530082"/>
            <a:ext cx="4686503" cy="501576"/>
            <a:chOff x="3270442" y="3220966"/>
            <a:chExt cx="4686503" cy="501576"/>
          </a:xfrm>
        </p:grpSpPr>
        <p:grpSp>
          <p:nvGrpSpPr>
            <p:cNvPr id="162" name="组合 130020">
              <a:extLst>
                <a:ext uri="{FF2B5EF4-FFF2-40B4-BE49-F238E27FC236}">
                  <a16:creationId xmlns:a16="http://schemas.microsoft.com/office/drawing/2014/main" id="{269CE20D-0B66-40A1-881F-EA58540DF4AB}"/>
                </a:ext>
              </a:extLst>
            </p:cNvPr>
            <p:cNvGrpSpPr/>
            <p:nvPr/>
          </p:nvGrpSpPr>
          <p:grpSpPr>
            <a:xfrm>
              <a:off x="3270442" y="3220966"/>
              <a:ext cx="4686503" cy="461665"/>
              <a:chOff x="6562770" y="3123164"/>
              <a:chExt cx="4686503" cy="461665"/>
            </a:xfrm>
          </p:grpSpPr>
          <p:sp>
            <p:nvSpPr>
              <p:cNvPr id="164" name="文本框 163">
                <a:extLst>
                  <a:ext uri="{FF2B5EF4-FFF2-40B4-BE49-F238E27FC236}">
                    <a16:creationId xmlns:a16="http://schemas.microsoft.com/office/drawing/2014/main" id="{A7736B63-B5A4-4583-86D8-DBDABF62AD56}"/>
                  </a:ext>
                </a:extLst>
              </p:cNvPr>
              <p:cNvSpPr txBox="1"/>
              <p:nvPr/>
            </p:nvSpPr>
            <p:spPr>
              <a:xfrm>
                <a:off x="6562770" y="3123164"/>
                <a:ext cx="46865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当     时，有  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65" name="对象 164">
                <a:extLst>
                  <a:ext uri="{FF2B5EF4-FFF2-40B4-BE49-F238E27FC236}">
                    <a16:creationId xmlns:a16="http://schemas.microsoft.com/office/drawing/2014/main" id="{F0E99D8F-E06D-41C1-A991-85F9ABC0EC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8721581"/>
                  </p:ext>
                </p:extLst>
              </p:nvPr>
            </p:nvGraphicFramePr>
            <p:xfrm>
              <a:off x="7294140" y="3200802"/>
              <a:ext cx="696913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89" name="Equation" r:id="rId24" imgW="406080" imgH="177480" progId="Equation.DSMT4">
                      <p:embed/>
                    </p:oleObj>
                  </mc:Choice>
                  <mc:Fallback>
                    <p:oleObj name="Equation" r:id="rId24" imgW="406080" imgH="177480" progId="Equation.DSMT4">
                      <p:embed/>
                      <p:pic>
                        <p:nvPicPr>
                          <p:cNvPr id="162" name="对象 161">
                            <a:extLst>
                              <a:ext uri="{FF2B5EF4-FFF2-40B4-BE49-F238E27FC236}">
                                <a16:creationId xmlns:a16="http://schemas.microsoft.com/office/drawing/2014/main" id="{F0E99D8F-E06D-41C1-A991-85F9ABC0EC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4140" y="3200802"/>
                            <a:ext cx="696913" cy="3063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" name="对象 162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14359"/>
                </p:ext>
              </p:extLst>
            </p:nvPr>
          </p:nvGraphicFramePr>
          <p:xfrm>
            <a:off x="5707820" y="3252642"/>
            <a:ext cx="11572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0" name="Equation" r:id="rId26" imgW="622080" imgH="253800" progId="Equation.DSMT4">
                    <p:embed/>
                  </p:oleObj>
                </mc:Choice>
                <mc:Fallback>
                  <p:oleObj name="Equation" r:id="rId26" imgW="622080" imgH="253800" progId="Equation.DSMT4">
                    <p:embed/>
                    <p:pic>
                      <p:nvPicPr>
                        <p:cNvPr id="160" name="对象 159">
                          <a:extLst>
                            <a:ext uri="{FF2B5EF4-FFF2-40B4-BE49-F238E27FC236}">
                              <a16:creationId xmlns:a16="http://schemas.microsoft.com/office/drawing/2014/main" id="{AB69365D-342F-402E-A342-547BBAAB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7820" y="3252642"/>
                          <a:ext cx="11572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" name="对象 165">
            <a:extLst>
              <a:ext uri="{FF2B5EF4-FFF2-40B4-BE49-F238E27FC236}">
                <a16:creationId xmlns:a16="http://schemas.microsoft.com/office/drawing/2014/main" id="{AB69365D-342F-402E-A342-547BBAAB9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13564"/>
              </p:ext>
            </p:extLst>
          </p:nvPr>
        </p:nvGraphicFramePr>
        <p:xfrm>
          <a:off x="498907" y="4278801"/>
          <a:ext cx="14874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" name="Equation" r:id="rId28" imgW="799920" imgH="266400" progId="Equation.DSMT4">
                  <p:embed/>
                </p:oleObj>
              </mc:Choice>
              <mc:Fallback>
                <p:oleObj name="Equation" r:id="rId28" imgW="799920" imgH="266400" progId="Equation.DSMT4">
                  <p:embed/>
                  <p:pic>
                    <p:nvPicPr>
                      <p:cNvPr id="163" name="对象 162">
                        <a:extLst>
                          <a:ext uri="{FF2B5EF4-FFF2-40B4-BE49-F238E27FC236}">
                            <a16:creationId xmlns:a16="http://schemas.microsoft.com/office/drawing/2014/main" id="{AB69365D-342F-402E-A342-547BBAAB9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07" y="4278801"/>
                        <a:ext cx="148748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31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377959" y="1440036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80287"/>
              </p:ext>
            </p:extLst>
          </p:nvPr>
        </p:nvGraphicFramePr>
        <p:xfrm>
          <a:off x="1841248" y="790938"/>
          <a:ext cx="1774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F2C3A060-9CC8-4505-B323-1E244A24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48" y="790938"/>
                        <a:ext cx="17748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77127" y="78622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证明    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1" name="组合 130008">
            <a:extLst>
              <a:ext uri="{FF2B5EF4-FFF2-40B4-BE49-F238E27FC236}">
                <a16:creationId xmlns:a16="http://schemas.microsoft.com/office/drawing/2014/main" id="{929AFBE9-79A0-416B-A4B0-5C787739E184}"/>
              </a:ext>
            </a:extLst>
          </p:cNvPr>
          <p:cNvGrpSpPr/>
          <p:nvPr/>
        </p:nvGrpSpPr>
        <p:grpSpPr>
          <a:xfrm>
            <a:off x="423522" y="1640946"/>
            <a:ext cx="7243464" cy="565150"/>
            <a:chOff x="598350" y="2385741"/>
            <a:chExt cx="7243464" cy="565150"/>
          </a:xfrm>
        </p:grpSpPr>
        <p:sp>
          <p:nvSpPr>
            <p:cNvPr id="50" name="矩形 1"/>
            <p:cNvSpPr>
              <a:spLocks noChangeArrowheads="1"/>
            </p:cNvSpPr>
            <p:nvPr/>
          </p:nvSpPr>
          <p:spPr bwMode="auto">
            <a:xfrm>
              <a:off x="598350" y="2407040"/>
              <a:ext cx="72434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解  </a:t>
              </a:r>
              <a:r>
                <a:rPr lang="en-US" altLang="zh-CN" sz="2400" dirty="0">
                  <a:latin typeface="宋体" pitchFamily="2" charset="-122"/>
                  <a:ea typeface="宋体" pitchFamily="2" charset="-122"/>
                </a:rPr>
                <a:t>(1)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当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    </a:t>
              </a:r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时，显然         </a:t>
              </a:r>
              <a:r>
                <a:rPr lang="en-US" altLang="zh-CN" sz="2400" dirty="0">
                  <a:latin typeface="宋体" pitchFamily="2" charset="-122"/>
                  <a:ea typeface="宋体" pitchFamily="2" charset="-122"/>
                </a:rPr>
                <a:t>.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117" name="对象 116">
              <a:extLst>
                <a:ext uri="{FF2B5EF4-FFF2-40B4-BE49-F238E27FC236}">
                  <a16:creationId xmlns:a16="http://schemas.microsoft.com/office/drawing/2014/main" id="{C20D7C0D-DBDC-4B23-BCA6-036BE7D1D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86788"/>
                </p:ext>
              </p:extLst>
            </p:nvPr>
          </p:nvGraphicFramePr>
          <p:xfrm>
            <a:off x="2074364" y="2473046"/>
            <a:ext cx="6667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9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17" name="对象 116">
                          <a:extLst>
                            <a:ext uri="{FF2B5EF4-FFF2-40B4-BE49-F238E27FC236}">
                              <a16:creationId xmlns:a16="http://schemas.microsoft.com/office/drawing/2014/main" id="{C20D7C0D-DBDC-4B23-BCA6-036BE7D1D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364" y="2473046"/>
                          <a:ext cx="66675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52566"/>
                </p:ext>
              </p:extLst>
            </p:nvPr>
          </p:nvGraphicFramePr>
          <p:xfrm>
            <a:off x="4099878" y="2385741"/>
            <a:ext cx="125095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0" name="Equation" r:id="rId8" imgW="672840" imgH="304560" progId="Equation.DSMT4">
                    <p:embed/>
                  </p:oleObj>
                </mc:Choice>
                <mc:Fallback>
                  <p:oleObj name="Equation" r:id="rId8" imgW="672840" imgH="304560" progId="Equation.DSMT4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AB69365D-342F-402E-A342-547BBAAB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878" y="2385741"/>
                          <a:ext cx="1250950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430928" y="2866780"/>
            <a:ext cx="3563229" cy="698268"/>
            <a:chOff x="355122" y="2953328"/>
            <a:chExt cx="3563229" cy="698268"/>
          </a:xfrm>
        </p:grpSpPr>
        <p:sp>
          <p:nvSpPr>
            <p:cNvPr id="130022" name="矩形 130021">
              <a:extLst>
                <a:ext uri="{FF2B5EF4-FFF2-40B4-BE49-F238E27FC236}">
                  <a16:creationId xmlns:a16="http://schemas.microsoft.com/office/drawing/2014/main" id="{864D013A-6882-4460-8960-4FA10617A981}"/>
                </a:ext>
              </a:extLst>
            </p:cNvPr>
            <p:cNvSpPr/>
            <p:nvPr/>
          </p:nvSpPr>
          <p:spPr>
            <a:xfrm>
              <a:off x="355122" y="2953328"/>
              <a:ext cx="3563229" cy="6982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33350" indent="-133350"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</a:rPr>
                <a:t>且               ，      </a:t>
              </a:r>
              <a:endPara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4" name="对象 133">
              <a:extLst>
                <a:ext uri="{FF2B5EF4-FFF2-40B4-BE49-F238E27FC236}">
                  <a16:creationId xmlns:a16="http://schemas.microsoft.com/office/drawing/2014/main" id="{F0E99D8F-E06D-41C1-A991-85F9ABC0EC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81990"/>
                </p:ext>
              </p:extLst>
            </p:nvPr>
          </p:nvGraphicFramePr>
          <p:xfrm>
            <a:off x="769553" y="3210449"/>
            <a:ext cx="2317987" cy="437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1" name="Equation" r:id="rId10" imgW="1206360" imgH="228600" progId="Equation.DSMT4">
                    <p:embed/>
                  </p:oleObj>
                </mc:Choice>
                <mc:Fallback>
                  <p:oleObj name="Equation" r:id="rId10" imgW="1206360" imgH="228600" progId="Equation.DSMT4">
                    <p:embed/>
                    <p:pic>
                      <p:nvPicPr>
                        <p:cNvPr id="134" name="对象 133">
                          <a:extLst>
                            <a:ext uri="{FF2B5EF4-FFF2-40B4-BE49-F238E27FC236}">
                              <a16:creationId xmlns:a16="http://schemas.microsoft.com/office/drawing/2014/main" id="{F0E99D8F-E06D-41C1-A991-85F9ABC0EC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553" y="3210449"/>
                          <a:ext cx="2317987" cy="43728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组合 130020">
            <a:extLst>
              <a:ext uri="{FF2B5EF4-FFF2-40B4-BE49-F238E27FC236}">
                <a16:creationId xmlns:a16="http://schemas.microsoft.com/office/drawing/2014/main" id="{269CE20D-0B66-40A1-881F-EA58540DF4AB}"/>
              </a:ext>
            </a:extLst>
          </p:cNvPr>
          <p:cNvGrpSpPr/>
          <p:nvPr/>
        </p:nvGrpSpPr>
        <p:grpSpPr>
          <a:xfrm>
            <a:off x="3273527" y="3003613"/>
            <a:ext cx="2376264" cy="677863"/>
            <a:chOff x="6562771" y="3034196"/>
            <a:chExt cx="2376264" cy="677863"/>
          </a:xfrm>
        </p:grpSpPr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A7736B63-B5A4-4583-86D8-DBDABF62AD56}"/>
                </a:ext>
              </a:extLst>
            </p:cNvPr>
            <p:cNvSpPr txBox="1"/>
            <p:nvPr/>
          </p:nvSpPr>
          <p:spPr>
            <a:xfrm>
              <a:off x="6562771" y="3123165"/>
              <a:ext cx="2376264" cy="4580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所以   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0" name="对象 139">
              <a:extLst>
                <a:ext uri="{FF2B5EF4-FFF2-40B4-BE49-F238E27FC236}">
                  <a16:creationId xmlns:a16="http://schemas.microsoft.com/office/drawing/2014/main" id="{F0E99D8F-E06D-41C1-A991-85F9ABC0EC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43404"/>
                </p:ext>
              </p:extLst>
            </p:nvPr>
          </p:nvGraphicFramePr>
          <p:xfrm>
            <a:off x="7283401" y="3034196"/>
            <a:ext cx="957262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2" name="Equation" r:id="rId12" imgW="558720" imgH="393480" progId="Equation.DSMT4">
                    <p:embed/>
                  </p:oleObj>
                </mc:Choice>
                <mc:Fallback>
                  <p:oleObj name="Equation" r:id="rId12" imgW="558720" imgH="393480" progId="Equation.DSMT4">
                    <p:embed/>
                    <p:pic>
                      <p:nvPicPr>
                        <p:cNvPr id="140" name="对象 139">
                          <a:extLst>
                            <a:ext uri="{FF2B5EF4-FFF2-40B4-BE49-F238E27FC236}">
                              <a16:creationId xmlns:a16="http://schemas.microsoft.com/office/drawing/2014/main" id="{F0E99D8F-E06D-41C1-A991-85F9ABC0EC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401" y="3034196"/>
                          <a:ext cx="957262" cy="6778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422841" y="2425517"/>
            <a:ext cx="5262979" cy="461665"/>
            <a:chOff x="1036523" y="2448917"/>
            <a:chExt cx="5262979" cy="461665"/>
          </a:xfrm>
        </p:grpSpPr>
        <p:grpSp>
          <p:nvGrpSpPr>
            <p:cNvPr id="49" name="组合 48"/>
            <p:cNvGrpSpPr/>
            <p:nvPr/>
          </p:nvGrpSpPr>
          <p:grpSpPr>
            <a:xfrm>
              <a:off x="1036523" y="2448917"/>
              <a:ext cx="5262979" cy="461665"/>
              <a:chOff x="1036523" y="2448917"/>
              <a:chExt cx="5262979" cy="461665"/>
            </a:xfrm>
          </p:grpSpPr>
          <p:graphicFrame>
            <p:nvGraphicFramePr>
              <p:cNvPr id="123" name="对象 122">
                <a:extLst>
                  <a:ext uri="{FF2B5EF4-FFF2-40B4-BE49-F238E27FC236}">
                    <a16:creationId xmlns:a16="http://schemas.microsoft.com/office/drawing/2014/main" id="{F449BD65-A496-4B91-BE67-CA54763301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7309774"/>
                  </p:ext>
                </p:extLst>
              </p:nvPr>
            </p:nvGraphicFramePr>
            <p:xfrm>
              <a:off x="3573644" y="2479724"/>
              <a:ext cx="1157287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3" name="Equation" r:id="rId14" imgW="660240" imgH="228600" progId="Equation.DSMT4">
                      <p:embed/>
                    </p:oleObj>
                  </mc:Choice>
                  <mc:Fallback>
                    <p:oleObj name="Equation" r:id="rId14" imgW="660240" imgH="228600" progId="Equation.DSMT4">
                      <p:embed/>
                      <p:pic>
                        <p:nvPicPr>
                          <p:cNvPr id="123" name="对象 122">
                            <a:extLst>
                              <a:ext uri="{FF2B5EF4-FFF2-40B4-BE49-F238E27FC236}">
                                <a16:creationId xmlns:a16="http://schemas.microsoft.com/office/drawing/2014/main" id="{F449BD65-A496-4B91-BE67-CA54763301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3644" y="2479724"/>
                            <a:ext cx="1157287" cy="400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" name="组合 31"/>
              <p:cNvGrpSpPr/>
              <p:nvPr/>
            </p:nvGrpSpPr>
            <p:grpSpPr>
              <a:xfrm>
                <a:off x="1036523" y="2448917"/>
                <a:ext cx="5262979" cy="461665"/>
                <a:chOff x="1036523" y="2448917"/>
                <a:chExt cx="5262979" cy="461665"/>
              </a:xfrm>
            </p:grpSpPr>
            <p:sp>
              <p:nvSpPr>
                <p:cNvPr id="130012" name="矩形 130011">
                  <a:extLst>
                    <a:ext uri="{FF2B5EF4-FFF2-40B4-BE49-F238E27FC236}">
                      <a16:creationId xmlns:a16="http://schemas.microsoft.com/office/drawing/2014/main" id="{61771C5D-8578-4023-83CA-D0E24593E554}"/>
                    </a:ext>
                  </a:extLst>
                </p:cNvPr>
                <p:cNvSpPr/>
                <p:nvPr/>
              </p:nvSpPr>
              <p:spPr>
                <a:xfrm>
                  <a:off x="1036523" y="2448917"/>
                  <a:ext cx="526297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latin typeface="宋体" pitchFamily="2" charset="-122"/>
                      <a:ea typeface="宋体" pitchFamily="2" charset="-122"/>
                    </a:rPr>
                    <a:t>(2) </a:t>
                  </a:r>
                  <a:r>
                    <a:rPr lang="zh-CN" altLang="en-US" sz="2400" dirty="0">
                      <a:latin typeface="宋体" pitchFamily="2" charset="-122"/>
                      <a:ea typeface="宋体" pitchFamily="2" charset="-122"/>
                    </a:rPr>
                    <a:t>当    时，令        </a:t>
                  </a:r>
                  <a:r>
                    <a:rPr lang="en-US" altLang="zh-CN" sz="2400" dirty="0">
                      <a:latin typeface="宋体" pitchFamily="2" charset="-122"/>
                      <a:ea typeface="宋体" pitchFamily="2" charset="-122"/>
                    </a:rPr>
                    <a:t>,</a:t>
                  </a:r>
                  <a:r>
                    <a:rPr lang="zh-CN" altLang="en-US" sz="2400" dirty="0">
                      <a:latin typeface="宋体" pitchFamily="2" charset="-122"/>
                      <a:ea typeface="宋体" pitchFamily="2" charset="-122"/>
                    </a:rPr>
                    <a:t>则     </a:t>
                  </a:r>
                  <a:r>
                    <a:rPr lang="en-US" altLang="zh-CN" sz="2400" dirty="0">
                      <a:latin typeface="宋体" pitchFamily="2" charset="-122"/>
                      <a:ea typeface="宋体" pitchFamily="2" charset="-122"/>
                    </a:rPr>
                    <a:t>.</a:t>
                  </a:r>
                  <a:endParaRPr lang="zh-CN" altLang="en-US" dirty="0"/>
                </a:p>
              </p:txBody>
            </p:sp>
            <p:graphicFrame>
              <p:nvGraphicFramePr>
                <p:cNvPr id="133" name="对象 132">
                  <a:extLst>
                    <a:ext uri="{FF2B5EF4-FFF2-40B4-BE49-F238E27FC236}">
                      <a16:creationId xmlns:a16="http://schemas.microsoft.com/office/drawing/2014/main" id="{AB69365D-342F-402E-A342-547BBAAB913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1776171"/>
                    </p:ext>
                  </p:extLst>
                </p:nvPr>
              </p:nvGraphicFramePr>
              <p:xfrm>
                <a:off x="2052290" y="2540931"/>
                <a:ext cx="542925" cy="306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54" name="Equation" r:id="rId16" imgW="291960" imgH="164880" progId="Equation.DSMT4">
                        <p:embed/>
                      </p:oleObj>
                    </mc:Choice>
                    <mc:Fallback>
                      <p:oleObj name="Equation" r:id="rId16" imgW="291960" imgH="164880" progId="Equation.DSMT4">
                        <p:embed/>
                        <p:pic>
                          <p:nvPicPr>
                            <p:cNvPr id="133" name="对象 132">
                              <a:extLst>
                                <a:ext uri="{FF2B5EF4-FFF2-40B4-BE49-F238E27FC236}">
                                  <a16:creationId xmlns:a16="http://schemas.microsoft.com/office/drawing/2014/main" id="{AB69365D-342F-402E-A342-547BBAAB913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2290" y="2540931"/>
                              <a:ext cx="542925" cy="306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41" name="对象 140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326938"/>
                </p:ext>
              </p:extLst>
            </p:nvPr>
          </p:nvGraphicFramePr>
          <p:xfrm>
            <a:off x="5282699" y="2551455"/>
            <a:ext cx="66198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5" name="Equation" r:id="rId18" imgW="355320" imgH="177480" progId="Equation.DSMT4">
                    <p:embed/>
                  </p:oleObj>
                </mc:Choice>
                <mc:Fallback>
                  <p:oleObj name="Equation" r:id="rId18" imgW="355320" imgH="177480" progId="Equation.DSMT4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AB69365D-342F-402E-A342-547BBAAB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699" y="2551455"/>
                          <a:ext cx="661988" cy="328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50897" y="3696019"/>
            <a:ext cx="7243464" cy="731838"/>
            <a:chOff x="507631" y="3733139"/>
            <a:chExt cx="7243464" cy="731838"/>
          </a:xfrm>
        </p:grpSpPr>
        <p:grpSp>
          <p:nvGrpSpPr>
            <p:cNvPr id="144" name="组合 130008">
              <a:extLst>
                <a:ext uri="{FF2B5EF4-FFF2-40B4-BE49-F238E27FC236}">
                  <a16:creationId xmlns:a16="http://schemas.microsoft.com/office/drawing/2014/main" id="{929AFBE9-79A0-416B-A4B0-5C787739E184}"/>
                </a:ext>
              </a:extLst>
            </p:cNvPr>
            <p:cNvGrpSpPr/>
            <p:nvPr/>
          </p:nvGrpSpPr>
          <p:grpSpPr>
            <a:xfrm>
              <a:off x="507631" y="3820097"/>
              <a:ext cx="7243464" cy="519112"/>
              <a:chOff x="1239773" y="2384062"/>
              <a:chExt cx="7243464" cy="519112"/>
            </a:xfrm>
          </p:grpSpPr>
          <p:sp>
            <p:nvSpPr>
              <p:cNvPr id="145" name="矩形 1"/>
              <p:cNvSpPr>
                <a:spLocks noChangeArrowheads="1"/>
              </p:cNvSpPr>
              <p:nvPr/>
            </p:nvSpPr>
            <p:spPr bwMode="auto">
              <a:xfrm>
                <a:off x="1239773" y="2412786"/>
                <a:ext cx="72434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itchFamily="2" charset="-122"/>
                    <a:ea typeface="宋体" pitchFamily="2" charset="-122"/>
                  </a:rPr>
                  <a:t>对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       </a:t>
                </a:r>
                <a:r>
                  <a:rPr lang="zh-CN" altLang="en-US" sz="2400" dirty="0">
                    <a:latin typeface="宋体" pitchFamily="2" charset="-122"/>
                    <a:ea typeface="宋体" pitchFamily="2" charset="-122"/>
                  </a:rPr>
                  <a:t>，要使        ，只要          </a:t>
                </a:r>
                <a:r>
                  <a:rPr lang="en-US" altLang="zh-CN" sz="2400" dirty="0">
                    <a:latin typeface="宋体" pitchFamily="2" charset="-122"/>
                    <a:ea typeface="宋体" pitchFamily="2" charset="-122"/>
                  </a:rPr>
                  <a:t>,</a:t>
                </a:r>
                <a:endParaRPr lang="zh-CN" altLang="en-US" sz="2400" dirty="0"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146" name="对象 145">
                <a:extLst>
                  <a:ext uri="{FF2B5EF4-FFF2-40B4-BE49-F238E27FC236}">
                    <a16:creationId xmlns:a16="http://schemas.microsoft.com/office/drawing/2014/main" id="{C20D7C0D-DBDC-4B23-BCA6-036BE7D1D3E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5745869"/>
                  </p:ext>
                </p:extLst>
              </p:nvPr>
            </p:nvGraphicFramePr>
            <p:xfrm>
              <a:off x="1726335" y="2495327"/>
              <a:ext cx="949325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6" name="Equation" r:id="rId20" imgW="469800" imgH="177480" progId="Equation.DSMT4">
                      <p:embed/>
                    </p:oleObj>
                  </mc:Choice>
                  <mc:Fallback>
                    <p:oleObj name="Equation" r:id="rId20" imgW="469800" imgH="177480" progId="Equation.DSMT4">
                      <p:embed/>
                      <p:pic>
                        <p:nvPicPr>
                          <p:cNvPr id="117" name="对象 116">
                            <a:extLst>
                              <a:ext uri="{FF2B5EF4-FFF2-40B4-BE49-F238E27FC236}">
                                <a16:creationId xmlns:a16="http://schemas.microsoft.com/office/drawing/2014/main" id="{C20D7C0D-DBDC-4B23-BCA6-036BE7D1D3E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6335" y="2495327"/>
                            <a:ext cx="949325" cy="358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对象 146">
                <a:extLst>
                  <a:ext uri="{FF2B5EF4-FFF2-40B4-BE49-F238E27FC236}">
                    <a16:creationId xmlns:a16="http://schemas.microsoft.com/office/drawing/2014/main" id="{AB69365D-342F-402E-A342-547BBAAB91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0415344"/>
                  </p:ext>
                </p:extLst>
              </p:nvPr>
            </p:nvGraphicFramePr>
            <p:xfrm>
              <a:off x="3678915" y="2384062"/>
              <a:ext cx="1179512" cy="519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7" name="Equation" r:id="rId22" imgW="634680" imgH="279360" progId="Equation.DSMT4">
                      <p:embed/>
                    </p:oleObj>
                  </mc:Choice>
                  <mc:Fallback>
                    <p:oleObj name="Equation" r:id="rId22" imgW="634680" imgH="279360" progId="Equation.DSMT4">
                      <p:embed/>
                      <p:pic>
                        <p:nvPicPr>
                          <p:cNvPr id="118" name="对象 117">
                            <a:extLst>
                              <a:ext uri="{FF2B5EF4-FFF2-40B4-BE49-F238E27FC236}">
                                <a16:creationId xmlns:a16="http://schemas.microsoft.com/office/drawing/2014/main" id="{AB69365D-342F-402E-A342-547BBAAB91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915" y="2384062"/>
                            <a:ext cx="1179512" cy="519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8" name="对象 147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880928"/>
                </p:ext>
              </p:extLst>
            </p:nvPr>
          </p:nvGraphicFramePr>
          <p:xfrm>
            <a:off x="5085841" y="3733139"/>
            <a:ext cx="14620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8" name="Equation" r:id="rId24" imgW="787320" imgH="393480" progId="Equation.DSMT4">
                    <p:embed/>
                  </p:oleObj>
                </mc:Choice>
                <mc:Fallback>
                  <p:oleObj name="Equation" r:id="rId24" imgW="787320" imgH="393480" progId="Equation.DSMT4">
                    <p:embed/>
                    <p:pic>
                      <p:nvPicPr>
                        <p:cNvPr id="147" name="对象 146">
                          <a:extLst>
                            <a:ext uri="{FF2B5EF4-FFF2-40B4-BE49-F238E27FC236}">
                              <a16:creationId xmlns:a16="http://schemas.microsoft.com/office/drawing/2014/main" id="{AB69365D-342F-402E-A342-547BBAAB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841" y="3733139"/>
                          <a:ext cx="1462088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" name="组合 130008">
            <a:extLst>
              <a:ext uri="{FF2B5EF4-FFF2-40B4-BE49-F238E27FC236}">
                <a16:creationId xmlns:a16="http://schemas.microsoft.com/office/drawing/2014/main" id="{929AFBE9-79A0-416B-A4B0-5C787739E184}"/>
              </a:ext>
            </a:extLst>
          </p:cNvPr>
          <p:cNvGrpSpPr/>
          <p:nvPr/>
        </p:nvGrpSpPr>
        <p:grpSpPr>
          <a:xfrm>
            <a:off x="6666048" y="3664269"/>
            <a:ext cx="1836141" cy="795337"/>
            <a:chOff x="1239773" y="2274905"/>
            <a:chExt cx="1836141" cy="795337"/>
          </a:xfrm>
        </p:grpSpPr>
        <p:sp>
          <p:nvSpPr>
            <p:cNvPr id="156" name="矩形 1"/>
            <p:cNvSpPr>
              <a:spLocks noChangeArrowheads="1"/>
            </p:cNvSpPr>
            <p:nvPr/>
          </p:nvSpPr>
          <p:spPr bwMode="auto">
            <a:xfrm>
              <a:off x="1239773" y="2412787"/>
              <a:ext cx="1836141" cy="459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itchFamily="2" charset="-122"/>
                  <a:ea typeface="宋体" pitchFamily="2" charset="-122"/>
                </a:rPr>
                <a:t>即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      </a:t>
              </a:r>
              <a:r>
                <a:rPr lang="en-US" altLang="zh-CN" sz="2400" dirty="0">
                  <a:latin typeface="宋体" pitchFamily="2" charset="-122"/>
                  <a:ea typeface="宋体" pitchFamily="2" charset="-122"/>
                </a:rPr>
                <a:t>.</a:t>
              </a:r>
              <a:endParaRPr lang="zh-CN" altLang="en-US" sz="2400" dirty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157" name="对象 156">
              <a:extLst>
                <a:ext uri="{FF2B5EF4-FFF2-40B4-BE49-F238E27FC236}">
                  <a16:creationId xmlns:a16="http://schemas.microsoft.com/office/drawing/2014/main" id="{C20D7C0D-DBDC-4B23-BCA6-036BE7D1D3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10786" y="2274905"/>
            <a:ext cx="1128712" cy="79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9" name="Equation" r:id="rId26" imgW="558720" imgH="393480" progId="Equation.DSMT4">
                    <p:embed/>
                  </p:oleObj>
                </mc:Choice>
                <mc:Fallback>
                  <p:oleObj name="Equation" r:id="rId26" imgW="558720" imgH="393480" progId="Equation.DSMT4">
                    <p:embed/>
                    <p:pic>
                      <p:nvPicPr>
                        <p:cNvPr id="153" name="对象 152">
                          <a:extLst>
                            <a:ext uri="{FF2B5EF4-FFF2-40B4-BE49-F238E27FC236}">
                              <a16:creationId xmlns:a16="http://schemas.microsoft.com/office/drawing/2014/main" id="{C20D7C0D-DBDC-4B23-BCA6-036BE7D1D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786" y="2274905"/>
                          <a:ext cx="1128712" cy="795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967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377959" y="1440036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41248" y="790938"/>
          <a:ext cx="1774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" name="Equation" r:id="rId4" imgW="1054080" imgH="304560" progId="Equation.DSMT4">
                  <p:embed/>
                </p:oleObj>
              </mc:Choice>
              <mc:Fallback>
                <p:oleObj name="Equation" r:id="rId4" imgW="1054080" imgH="30456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F2C3A060-9CC8-4505-B323-1E244A24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48" y="790938"/>
                        <a:ext cx="17748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77127" y="786221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证明    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8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155" name="组合 154"/>
          <p:cNvGrpSpPr/>
          <p:nvPr/>
        </p:nvGrpSpPr>
        <p:grpSpPr>
          <a:xfrm>
            <a:off x="404030" y="1501012"/>
            <a:ext cx="3262432" cy="903370"/>
            <a:chOff x="832870" y="2993756"/>
            <a:chExt cx="3262432" cy="903370"/>
          </a:xfrm>
        </p:grpSpPr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864D013A-6882-4460-8960-4FA10617A981}"/>
                </a:ext>
              </a:extLst>
            </p:cNvPr>
            <p:cNvSpPr/>
            <p:nvPr/>
          </p:nvSpPr>
          <p:spPr>
            <a:xfrm>
              <a:off x="832870" y="2993756"/>
              <a:ext cx="326243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33350" indent="-133350"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</a:rPr>
                <a:t>因此取         ，   </a:t>
              </a:r>
              <a:endPara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7" name="对象 156">
              <a:extLst>
                <a:ext uri="{FF2B5EF4-FFF2-40B4-BE49-F238E27FC236}">
                  <a16:creationId xmlns:a16="http://schemas.microsoft.com/office/drawing/2014/main" id="{F0E99D8F-E06D-41C1-A991-85F9ABC0EC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811422"/>
                </p:ext>
              </p:extLst>
            </p:nvPr>
          </p:nvGraphicFramePr>
          <p:xfrm>
            <a:off x="1901555" y="3145102"/>
            <a:ext cx="1284633" cy="752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" name="Equation" r:id="rId6" imgW="672840" imgH="393480" progId="Equation.DSMT4">
                    <p:embed/>
                  </p:oleObj>
                </mc:Choice>
                <mc:Fallback>
                  <p:oleObj name="Equation" r:id="rId6" imgW="672840" imgH="393480" progId="Equation.DSMT4">
                    <p:embed/>
                    <p:pic>
                      <p:nvPicPr>
                        <p:cNvPr id="134" name="对象 133">
                          <a:extLst>
                            <a:ext uri="{FF2B5EF4-FFF2-40B4-BE49-F238E27FC236}">
                              <a16:creationId xmlns:a16="http://schemas.microsoft.com/office/drawing/2014/main" id="{F0E99D8F-E06D-41C1-A991-85F9ABC0EC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555" y="3145102"/>
                          <a:ext cx="1284633" cy="7520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组合 157"/>
          <p:cNvGrpSpPr/>
          <p:nvPr/>
        </p:nvGrpSpPr>
        <p:grpSpPr>
          <a:xfrm>
            <a:off x="2916386" y="1726665"/>
            <a:ext cx="4686503" cy="532726"/>
            <a:chOff x="3270442" y="3220966"/>
            <a:chExt cx="4686503" cy="532726"/>
          </a:xfrm>
        </p:grpSpPr>
        <p:grpSp>
          <p:nvGrpSpPr>
            <p:cNvPr id="159" name="组合 130020">
              <a:extLst>
                <a:ext uri="{FF2B5EF4-FFF2-40B4-BE49-F238E27FC236}">
                  <a16:creationId xmlns:a16="http://schemas.microsoft.com/office/drawing/2014/main" id="{269CE20D-0B66-40A1-881F-EA58540DF4AB}"/>
                </a:ext>
              </a:extLst>
            </p:cNvPr>
            <p:cNvGrpSpPr/>
            <p:nvPr/>
          </p:nvGrpSpPr>
          <p:grpSpPr>
            <a:xfrm>
              <a:off x="3270442" y="3220966"/>
              <a:ext cx="4686503" cy="461665"/>
              <a:chOff x="6562770" y="3123164"/>
              <a:chExt cx="4686503" cy="461665"/>
            </a:xfrm>
          </p:grpSpPr>
          <p:sp>
            <p:nvSpPr>
              <p:cNvPr id="161" name="文本框 160">
                <a:extLst>
                  <a:ext uri="{FF2B5EF4-FFF2-40B4-BE49-F238E27FC236}">
                    <a16:creationId xmlns:a16="http://schemas.microsoft.com/office/drawing/2014/main" id="{A7736B63-B5A4-4583-86D8-DBDABF62AD56}"/>
                  </a:ext>
                </a:extLst>
              </p:cNvPr>
              <p:cNvSpPr txBox="1"/>
              <p:nvPr/>
            </p:nvSpPr>
            <p:spPr>
              <a:xfrm>
                <a:off x="6562770" y="3123164"/>
                <a:ext cx="46865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当     时，有  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62" name="对象 161">
                <a:extLst>
                  <a:ext uri="{FF2B5EF4-FFF2-40B4-BE49-F238E27FC236}">
                    <a16:creationId xmlns:a16="http://schemas.microsoft.com/office/drawing/2014/main" id="{F0E99D8F-E06D-41C1-A991-85F9ABC0EC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5086775"/>
                  </p:ext>
                </p:extLst>
              </p:nvPr>
            </p:nvGraphicFramePr>
            <p:xfrm>
              <a:off x="7294140" y="3200802"/>
              <a:ext cx="696913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2" name="Equation" r:id="rId8" imgW="406080" imgH="177480" progId="Equation.DSMT4">
                      <p:embed/>
                    </p:oleObj>
                  </mc:Choice>
                  <mc:Fallback>
                    <p:oleObj name="Equation" r:id="rId8" imgW="406080" imgH="177480" progId="Equation.DSMT4">
                      <p:embed/>
                      <p:pic>
                        <p:nvPicPr>
                          <p:cNvPr id="140" name="对象 139">
                            <a:extLst>
                              <a:ext uri="{FF2B5EF4-FFF2-40B4-BE49-F238E27FC236}">
                                <a16:creationId xmlns:a16="http://schemas.microsoft.com/office/drawing/2014/main" id="{F0E99D8F-E06D-41C1-A991-85F9ABC0EC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4140" y="3200802"/>
                            <a:ext cx="696913" cy="3063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0" name="对象 159">
              <a:extLst>
                <a:ext uri="{FF2B5EF4-FFF2-40B4-BE49-F238E27FC236}">
                  <a16:creationId xmlns:a16="http://schemas.microsoft.com/office/drawing/2014/main" id="{AB69365D-342F-402E-A342-547BBAAB9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145124"/>
                </p:ext>
              </p:extLst>
            </p:nvPr>
          </p:nvGraphicFramePr>
          <p:xfrm>
            <a:off x="5737285" y="3236167"/>
            <a:ext cx="11811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3" name="Equation" r:id="rId10" imgW="634680" imgH="279360" progId="Equation.DSMT4">
                    <p:embed/>
                  </p:oleObj>
                </mc:Choice>
                <mc:Fallback>
                  <p:oleObj name="Equation" r:id="rId10" imgW="634680" imgH="279360" progId="Equation.DSMT4">
                    <p:embed/>
                    <p:pic>
                      <p:nvPicPr>
                        <p:cNvPr id="142" name="对象 141">
                          <a:extLst>
                            <a:ext uri="{FF2B5EF4-FFF2-40B4-BE49-F238E27FC236}">
                              <a16:creationId xmlns:a16="http://schemas.microsoft.com/office/drawing/2014/main" id="{AB69365D-342F-402E-A342-547BBAAB9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285" y="3236167"/>
                          <a:ext cx="1181100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" name="对象 162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66226"/>
              </p:ext>
            </p:extLst>
          </p:nvPr>
        </p:nvGraphicFramePr>
        <p:xfrm>
          <a:off x="477127" y="2404382"/>
          <a:ext cx="1535013" cy="55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" name="Equation" r:id="rId12" imgW="838080" imgH="304560" progId="Equation.DSMT4">
                  <p:embed/>
                </p:oleObj>
              </mc:Choice>
              <mc:Fallback>
                <p:oleObj name="Equation" r:id="rId12" imgW="838080" imgH="30456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F2C3A060-9CC8-4505-B323-1E244A24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27" y="2404382"/>
                        <a:ext cx="1535013" cy="557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49483" y="2980440"/>
            <a:ext cx="8302158" cy="646331"/>
            <a:chOff x="349483" y="3860812"/>
            <a:chExt cx="8302158" cy="646331"/>
          </a:xfrm>
        </p:grpSpPr>
        <p:grpSp>
          <p:nvGrpSpPr>
            <p:cNvPr id="164" name="组合 163"/>
            <p:cNvGrpSpPr/>
            <p:nvPr/>
          </p:nvGrpSpPr>
          <p:grpSpPr>
            <a:xfrm>
              <a:off x="349483" y="3860812"/>
              <a:ext cx="8302158" cy="646331"/>
              <a:chOff x="252090" y="2625179"/>
              <a:chExt cx="8302158" cy="646331"/>
            </a:xfrm>
          </p:grpSpPr>
          <p:grpSp>
            <p:nvGrpSpPr>
              <p:cNvPr id="165" name="组合 164"/>
              <p:cNvGrpSpPr/>
              <p:nvPr/>
            </p:nvGrpSpPr>
            <p:grpSpPr>
              <a:xfrm>
                <a:off x="252090" y="2625179"/>
                <a:ext cx="8302158" cy="646331"/>
                <a:chOff x="302860" y="3218785"/>
                <a:chExt cx="8302158" cy="646331"/>
              </a:xfrm>
            </p:grpSpPr>
            <p:sp>
              <p:nvSpPr>
                <p:cNvPr id="167" name="矩形 166"/>
                <p:cNvSpPr/>
                <p:nvPr/>
              </p:nvSpPr>
              <p:spPr>
                <a:xfrm>
                  <a:off x="302860" y="3218785"/>
                  <a:ext cx="8302158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b="1" kern="1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注</a:t>
                  </a:r>
                  <a:r>
                    <a:rPr lang="zh-CN" altLang="zh-CN" sz="2400" b="1" kern="1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题中   的取值可推广至          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对               的证明需要用到</a:t>
                  </a:r>
                  <a:endParaRPr lang="zh-CN" altLang="en-US" sz="2400" dirty="0"/>
                </a:p>
              </p:txBody>
            </p:sp>
            <p:graphicFrame>
              <p:nvGraphicFramePr>
                <p:cNvPr id="168" name="对象 1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85152112"/>
                    </p:ext>
                  </p:extLst>
                </p:nvPr>
              </p:nvGraphicFramePr>
              <p:xfrm>
                <a:off x="1568742" y="3456791"/>
                <a:ext cx="273050" cy="298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65" name="Equation" r:id="rId14" imgW="126720" imgH="139680" progId="Equation.DSMT4">
                        <p:embed/>
                      </p:oleObj>
                    </mc:Choice>
                    <mc:Fallback>
                      <p:oleObj name="Equation" r:id="rId14" imgW="126720" imgH="139680" progId="Equation.DSMT4">
                        <p:embed/>
                        <p:pic>
                          <p:nvPicPr>
                            <p:cNvPr id="68" name="对象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8742" y="3456791"/>
                              <a:ext cx="273050" cy="2984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6" name="对象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47792"/>
                  </p:ext>
                </p:extLst>
              </p:nvPr>
            </p:nvGraphicFramePr>
            <p:xfrm>
              <a:off x="3929201" y="2782222"/>
              <a:ext cx="762000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6" name="Equation" r:id="rId16" imgW="355320" imgH="177480" progId="Equation.DSMT4">
                      <p:embed/>
                    </p:oleObj>
                  </mc:Choice>
                  <mc:Fallback>
                    <p:oleObj name="Equation" r:id="rId16" imgW="355320" imgH="177480" progId="Equation.DSMT4">
                      <p:embed/>
                      <p:pic>
                        <p:nvPicPr>
                          <p:cNvPr id="73" name="对象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9201" y="2782222"/>
                            <a:ext cx="762000" cy="3794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9" name="对象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010353"/>
                </p:ext>
              </p:extLst>
            </p:nvPr>
          </p:nvGraphicFramePr>
          <p:xfrm>
            <a:off x="5127867" y="4017854"/>
            <a:ext cx="1169988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7" name="Equation" r:id="rId18" imgW="545760" imgH="177480" progId="Equation.DSMT4">
                    <p:embed/>
                  </p:oleObj>
                </mc:Choice>
                <mc:Fallback>
                  <p:oleObj name="Equation" r:id="rId18" imgW="545760" imgH="177480" progId="Equation.DSMT4">
                    <p:embed/>
                    <p:pic>
                      <p:nvPicPr>
                        <p:cNvPr id="166" name="对象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867" y="4017854"/>
                          <a:ext cx="1169988" cy="379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" name="矩形 169"/>
          <p:cNvSpPr/>
          <p:nvPr/>
        </p:nvSpPr>
        <p:spPr>
          <a:xfrm>
            <a:off x="976579" y="3811750"/>
            <a:ext cx="76240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的运算法则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endParaRPr lang="zh-CN" altLang="en-US" sz="2400" dirty="0"/>
          </a:p>
        </p:txBody>
      </p:sp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99005"/>
              </p:ext>
            </p:extLst>
          </p:nvPr>
        </p:nvGraphicFramePr>
        <p:xfrm>
          <a:off x="3666462" y="3663562"/>
          <a:ext cx="40989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" name="Equation" r:id="rId20" imgW="2108160" imgH="571320" progId="Equation.DSMT4">
                  <p:embed/>
                </p:oleObj>
              </mc:Choice>
              <mc:Fallback>
                <p:oleObj name="Equation" r:id="rId20" imgW="2108160" imgH="571320" progId="Equation.DSMT4">
                  <p:embed/>
                  <p:pic>
                    <p:nvPicPr>
                      <p:cNvPr id="166" name="对象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462" y="3663562"/>
                        <a:ext cx="4098925" cy="1106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273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8"/>
          <p:cNvSpPr txBox="1"/>
          <p:nvPr/>
        </p:nvSpPr>
        <p:spPr>
          <a:xfrm>
            <a:off x="684138" y="144848"/>
            <a:ext cx="5717930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第一章 函数与极限</a:t>
            </a:r>
          </a:p>
        </p:txBody>
      </p:sp>
      <p:sp>
        <p:nvSpPr>
          <p:cNvPr id="34" name="Rectangle 445"/>
          <p:cNvSpPr txBox="1">
            <a:spLocks noChangeArrowheads="1"/>
          </p:cNvSpPr>
          <p:nvPr/>
        </p:nvSpPr>
        <p:spPr>
          <a:xfrm>
            <a:off x="828154" y="718138"/>
            <a:ext cx="6467922" cy="61903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第二节  数列的极限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977796" y="1530469"/>
            <a:ext cx="1553085" cy="465501"/>
            <a:chOff x="939980" y="1940351"/>
            <a:chExt cx="1553085" cy="465501"/>
          </a:xfrm>
        </p:grpSpPr>
        <p:sp>
          <p:nvSpPr>
            <p:cNvPr id="36" name="文本框 18"/>
            <p:cNvSpPr txBox="1"/>
            <p:nvPr/>
          </p:nvSpPr>
          <p:spPr>
            <a:xfrm>
              <a:off x="1692846" y="1940351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引例</a:t>
              </a:r>
            </a:p>
          </p:txBody>
        </p:sp>
        <p:sp>
          <p:nvSpPr>
            <p:cNvPr id="37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7925" y="2032559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>
                <a:solidFill>
                  <a:schemeClr val="tx1"/>
                </a:solidFill>
              </a:endParaRPr>
            </a:p>
          </p:txBody>
        </p:sp>
        <p:sp>
          <p:nvSpPr>
            <p:cNvPr id="38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9980" y="2009509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9777" y="1944187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989869" y="2773810"/>
            <a:ext cx="3095809" cy="467465"/>
            <a:chOff x="933615" y="2826051"/>
            <a:chExt cx="3095809" cy="467465"/>
          </a:xfrm>
        </p:grpSpPr>
        <p:sp>
          <p:nvSpPr>
            <p:cNvPr id="49" name="文本框 18"/>
            <p:cNvSpPr txBox="1"/>
            <p:nvPr/>
          </p:nvSpPr>
          <p:spPr>
            <a:xfrm>
              <a:off x="1690322" y="2826051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数列极限的性质</a:t>
              </a:r>
            </a:p>
          </p:txBody>
        </p:sp>
        <p:sp>
          <p:nvSpPr>
            <p:cNvPr id="50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1560" y="2920223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51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3615" y="2897173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93412" y="2831851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977796" y="2139788"/>
            <a:ext cx="3151564" cy="489767"/>
            <a:chOff x="4664986" y="1938990"/>
            <a:chExt cx="3151564" cy="489767"/>
          </a:xfrm>
        </p:grpSpPr>
        <p:sp>
          <p:nvSpPr>
            <p:cNvPr id="40" name="文本框 18"/>
            <p:cNvSpPr txBox="1"/>
            <p:nvPr/>
          </p:nvSpPr>
          <p:spPr>
            <a:xfrm>
              <a:off x="5477448" y="1938990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数列极限的定义</a:t>
              </a:r>
            </a:p>
          </p:txBody>
        </p:sp>
        <p:sp>
          <p:nvSpPr>
            <p:cNvPr id="41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2931" y="2055464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2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414"/>
              <a:ext cx="602196" cy="33102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724783" y="1967092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989869" y="3404070"/>
            <a:ext cx="2536011" cy="489767"/>
            <a:chOff x="4664986" y="1938990"/>
            <a:chExt cx="2536011" cy="489767"/>
          </a:xfrm>
        </p:grpSpPr>
        <p:sp>
          <p:nvSpPr>
            <p:cNvPr id="28" name="文本框 18"/>
            <p:cNvSpPr txBox="1"/>
            <p:nvPr/>
          </p:nvSpPr>
          <p:spPr>
            <a:xfrm>
              <a:off x="5477448" y="1938990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数列的子列</a:t>
              </a:r>
            </a:p>
          </p:txBody>
        </p:sp>
        <p:sp>
          <p:nvSpPr>
            <p:cNvPr id="31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2931" y="2055464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4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414"/>
              <a:ext cx="602196" cy="33102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724783" y="1967092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990873" y="4128068"/>
            <a:ext cx="2168638" cy="465501"/>
            <a:chOff x="939980" y="1940351"/>
            <a:chExt cx="2168638" cy="465501"/>
          </a:xfrm>
        </p:grpSpPr>
        <p:sp>
          <p:nvSpPr>
            <p:cNvPr id="26" name="文本框 18"/>
            <p:cNvSpPr txBox="1"/>
            <p:nvPr/>
          </p:nvSpPr>
          <p:spPr>
            <a:xfrm>
              <a:off x="1692846" y="1940351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内容小结</a:t>
              </a:r>
            </a:p>
          </p:txBody>
        </p:sp>
        <p:sp>
          <p:nvSpPr>
            <p:cNvPr id="29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7925" y="2032559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>
                <a:solidFill>
                  <a:schemeClr val="tx1"/>
                </a:solidFill>
              </a:endParaRPr>
            </a:p>
          </p:txBody>
        </p:sp>
        <p:sp>
          <p:nvSpPr>
            <p:cNvPr id="30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9980" y="2009509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 dirty="0"/>
            </a:p>
          </p:txBody>
        </p:sp>
        <p:sp>
          <p:nvSpPr>
            <p:cNvPr id="32" name="TextBox 38"/>
            <p:cNvSpPr txBox="1"/>
            <p:nvPr/>
          </p:nvSpPr>
          <p:spPr>
            <a:xfrm>
              <a:off x="999777" y="1944187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5065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1044178" y="1077118"/>
            <a:ext cx="5472608" cy="459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论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记住以下几个数列的极限</a:t>
            </a:r>
          </a:p>
        </p:txBody>
      </p:sp>
      <p:sp>
        <p:nvSpPr>
          <p:cNvPr id="138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sp>
        <p:nvSpPr>
          <p:cNvPr id="67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29786"/>
              </p:ext>
            </p:extLst>
          </p:nvPr>
        </p:nvGraphicFramePr>
        <p:xfrm>
          <a:off x="2697013" y="1836239"/>
          <a:ext cx="21669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4" name="Equation" r:id="rId4" imgW="977760" imgH="279360" progId="Equation.DSMT4">
                  <p:embed/>
                </p:oleObj>
              </mc:Choice>
              <mc:Fallback>
                <p:oleObj name="Equation" r:id="rId4" imgW="977760" imgH="27936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F2C3A060-9CC8-4505-B323-1E244A24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013" y="1836239"/>
                        <a:ext cx="2166938" cy="619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对象 146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01419"/>
              </p:ext>
            </p:extLst>
          </p:nvPr>
        </p:nvGraphicFramePr>
        <p:xfrm>
          <a:off x="3113154" y="2617336"/>
          <a:ext cx="1408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5" name="Equation" r:id="rId6" imgW="634680" imgH="279360" progId="Equation.DSMT4">
                  <p:embed/>
                </p:oleObj>
              </mc:Choice>
              <mc:Fallback>
                <p:oleObj name="Equation" r:id="rId6" imgW="634680" imgH="27936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F2C3A060-9CC8-4505-B323-1E244A24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154" y="2617336"/>
                        <a:ext cx="1408112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对象 147">
            <a:extLst>
              <a:ext uri="{FF2B5EF4-FFF2-40B4-BE49-F238E27FC236}">
                <a16:creationId xmlns:a16="http://schemas.microsoft.com/office/drawing/2014/main" id="{F2C3A060-9CC8-4505-B323-1E244A24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27722"/>
              </p:ext>
            </p:extLst>
          </p:nvPr>
        </p:nvGraphicFramePr>
        <p:xfrm>
          <a:off x="2697013" y="3456260"/>
          <a:ext cx="2337338" cy="58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Equation" r:id="rId8" imgW="1054080" imgH="266400" progId="Equation.DSMT4">
                  <p:embed/>
                </p:oleObj>
              </mc:Choice>
              <mc:Fallback>
                <p:oleObj name="Equation" r:id="rId8" imgW="1054080" imgH="266400" progId="Equation.DSMT4">
                  <p:embed/>
                  <p:pic>
                    <p:nvPicPr>
                      <p:cNvPr id="147" name="对象 146">
                        <a:extLst>
                          <a:ext uri="{FF2B5EF4-FFF2-40B4-BE49-F238E27FC236}">
                            <a16:creationId xmlns:a16="http://schemas.microsoft.com/office/drawing/2014/main" id="{F2C3A060-9CC8-4505-B323-1E244A243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013" y="3456260"/>
                        <a:ext cx="2337338" cy="5895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62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592531" y="719956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三、数列极限的性质</a:t>
            </a: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665927" y="1355685"/>
            <a:ext cx="8094522" cy="544513"/>
            <a:chOff x="520862" y="1360376"/>
            <a:chExt cx="8094522" cy="544513"/>
          </a:xfrm>
        </p:grpSpPr>
        <p:sp>
          <p:nvSpPr>
            <p:cNvPr id="2" name="矩形 1"/>
            <p:cNvSpPr/>
            <p:nvPr/>
          </p:nvSpPr>
          <p:spPr>
            <a:xfrm>
              <a:off x="520862" y="1383870"/>
              <a:ext cx="809452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数列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存在正数 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使得一切自然数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恒有</a:t>
              </a:r>
              <a:endParaRPr lang="zh-CN" altLang="en-US" sz="2400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406850"/>
                </p:ext>
              </p:extLst>
            </p:nvPr>
          </p:nvGraphicFramePr>
          <p:xfrm>
            <a:off x="2339273" y="1360376"/>
            <a:ext cx="681037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3" name="Equation" r:id="rId4" imgW="279360" imgH="228600" progId="Equation.DSMT4">
                    <p:embed/>
                  </p:oleObj>
                </mc:Choice>
                <mc:Fallback>
                  <p:oleObj name="Equation" r:id="rId4" imgW="279360" imgH="2286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273" y="1360376"/>
                          <a:ext cx="681037" cy="544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41573" y="1970267"/>
            <a:ext cx="8518876" cy="646331"/>
            <a:chOff x="241573" y="1970267"/>
            <a:chExt cx="8518876" cy="646331"/>
          </a:xfrm>
        </p:grpSpPr>
        <p:grpSp>
          <p:nvGrpSpPr>
            <p:cNvPr id="20" name="组合 19"/>
            <p:cNvGrpSpPr/>
            <p:nvPr/>
          </p:nvGrpSpPr>
          <p:grpSpPr>
            <a:xfrm>
              <a:off x="241573" y="1970267"/>
              <a:ext cx="8518876" cy="646331"/>
              <a:chOff x="157244" y="1972348"/>
              <a:chExt cx="8518876" cy="646331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157244" y="1972348"/>
                <a:ext cx="851887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成立，则称数列         有界，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否则称         无界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0987423"/>
                  </p:ext>
                </p:extLst>
              </p:nvPr>
            </p:nvGraphicFramePr>
            <p:xfrm>
              <a:off x="157244" y="2068895"/>
              <a:ext cx="1208087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54" name="Equation" r:id="rId6" imgW="495000" imgH="228600" progId="Equation.DSMT4">
                      <p:embed/>
                    </p:oleObj>
                  </mc:Choice>
                  <mc:Fallback>
                    <p:oleObj name="Equation" r:id="rId6" imgW="495000" imgH="228600" progId="Equation.DSMT4">
                      <p:embed/>
                      <p:pic>
                        <p:nvPicPr>
                          <p:cNvPr id="23" name="对象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244" y="2068895"/>
                            <a:ext cx="1208087" cy="544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453534"/>
                </p:ext>
              </p:extLst>
            </p:nvPr>
          </p:nvGraphicFramePr>
          <p:xfrm>
            <a:off x="3588952" y="2054353"/>
            <a:ext cx="681038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5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952" y="2054353"/>
                          <a:ext cx="681038" cy="544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118282"/>
                </p:ext>
              </p:extLst>
            </p:nvPr>
          </p:nvGraphicFramePr>
          <p:xfrm>
            <a:off x="6207605" y="2044227"/>
            <a:ext cx="6810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6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605" y="2044227"/>
                          <a:ext cx="681038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632432" y="2733913"/>
            <a:ext cx="5472608" cy="969962"/>
            <a:chOff x="623436" y="2643652"/>
            <a:chExt cx="5472608" cy="969962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623436" y="2853423"/>
              <a:ext cx="5472608" cy="4591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数列            有界；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555993"/>
                </p:ext>
              </p:extLst>
            </p:nvPr>
          </p:nvGraphicFramePr>
          <p:xfrm>
            <a:off x="1816244" y="2643652"/>
            <a:ext cx="1763712" cy="969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7" name="Equation" r:id="rId12" imgW="723600" imgH="406080" progId="Equation.DSMT4">
                    <p:embed/>
                  </p:oleObj>
                </mc:Choice>
                <mc:Fallback>
                  <p:oleObj name="Equation" r:id="rId12" imgW="723600" imgH="40608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244" y="2643652"/>
                          <a:ext cx="1763712" cy="969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4599639" y="2886694"/>
            <a:ext cx="2736304" cy="636587"/>
            <a:chOff x="623436" y="2781194"/>
            <a:chExt cx="2736304" cy="636587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623436" y="2853423"/>
              <a:ext cx="27363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无界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668283"/>
                </p:ext>
              </p:extLst>
            </p:nvPr>
          </p:nvGraphicFramePr>
          <p:xfrm>
            <a:off x="893877" y="2781194"/>
            <a:ext cx="1360488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8" name="Equation" r:id="rId14" imgW="558720" imgH="266400" progId="Equation.DSMT4">
                    <p:embed/>
                  </p:oleObj>
                </mc:Choice>
                <mc:Fallback>
                  <p:oleObj name="Equation" r:id="rId14" imgW="558720" imgH="26640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877" y="2781194"/>
                          <a:ext cx="1360488" cy="636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242265" y="3973971"/>
            <a:ext cx="8518586" cy="546100"/>
            <a:chOff x="590488" y="3964985"/>
            <a:chExt cx="8518586" cy="546100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590488" y="3964985"/>
              <a:ext cx="85185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：数轴上对应于有界数列的点   都落在闭区间        上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/>
            </p:nvPr>
          </p:nvGraphicFramePr>
          <p:xfrm>
            <a:off x="5004618" y="3964985"/>
            <a:ext cx="4032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9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618" y="3964985"/>
                          <a:ext cx="403225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/>
            </p:nvPr>
          </p:nvGraphicFramePr>
          <p:xfrm>
            <a:off x="7236866" y="3992799"/>
            <a:ext cx="1179193" cy="490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0" name="Equation" r:id="rId18" imgW="596880" imgH="253800" progId="Equation.DSMT4">
                    <p:embed/>
                  </p:oleObj>
                </mc:Choice>
                <mc:Fallback>
                  <p:oleObj name="Equation" r:id="rId18" imgW="596880" imgH="2538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866" y="3992799"/>
                          <a:ext cx="1179193" cy="4904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4431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756146" y="753218"/>
            <a:ext cx="8094522" cy="546100"/>
            <a:chOff x="520862" y="1354624"/>
            <a:chExt cx="8094522" cy="546100"/>
          </a:xfrm>
        </p:grpSpPr>
        <p:sp>
          <p:nvSpPr>
            <p:cNvPr id="2" name="矩形 1"/>
            <p:cNvSpPr/>
            <p:nvPr/>
          </p:nvSpPr>
          <p:spPr>
            <a:xfrm>
              <a:off x="520862" y="1383870"/>
              <a:ext cx="809452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数列极限的唯一性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如果数列         收敛，那么它的</a:t>
              </a:r>
              <a:endParaRPr lang="zh-CN" altLang="en-US" sz="2400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5401999" y="1354624"/>
            <a:ext cx="6810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28" name="Equation" r:id="rId4" imgW="279360" imgH="228600" progId="Equation.DSMT4">
                    <p:embed/>
                  </p:oleObj>
                </mc:Choice>
                <mc:Fallback>
                  <p:oleObj name="Equation" r:id="rId4" imgW="279360" imgH="2286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999" y="1354624"/>
                          <a:ext cx="681038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44"/>
          <p:cNvSpPr/>
          <p:nvPr/>
        </p:nvSpPr>
        <p:spPr>
          <a:xfrm>
            <a:off x="252090" y="1327010"/>
            <a:ext cx="3183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极限是唯一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grpSp>
        <p:nvGrpSpPr>
          <p:cNvPr id="43" name="组合 42"/>
          <p:cNvGrpSpPr/>
          <p:nvPr/>
        </p:nvGrpSpPr>
        <p:grpSpPr>
          <a:xfrm>
            <a:off x="341108" y="1921628"/>
            <a:ext cx="8106385" cy="606425"/>
            <a:chOff x="262403" y="2205564"/>
            <a:chExt cx="8106385" cy="606425"/>
          </a:xfrm>
        </p:grpSpPr>
        <p:grpSp>
          <p:nvGrpSpPr>
            <p:cNvPr id="30" name="组合 29"/>
            <p:cNvGrpSpPr/>
            <p:nvPr/>
          </p:nvGrpSpPr>
          <p:grpSpPr>
            <a:xfrm>
              <a:off x="262403" y="2205564"/>
              <a:ext cx="8106385" cy="606425"/>
              <a:chOff x="590488" y="3938425"/>
              <a:chExt cx="8106385" cy="606425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90488" y="3964985"/>
                <a:ext cx="810638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证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反证法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假设                    ，                  且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8272150"/>
                  </p:ext>
                </p:extLst>
              </p:nvPr>
            </p:nvGraphicFramePr>
            <p:xfrm>
              <a:off x="3152272" y="3938425"/>
              <a:ext cx="1489075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29" name="Equation" r:id="rId6" imgW="609480" imgH="253800" progId="Equation.DSMT4">
                      <p:embed/>
                    </p:oleObj>
                  </mc:Choice>
                  <mc:Fallback>
                    <p:oleObj name="Equation" r:id="rId6" imgW="609480" imgH="253800" progId="Equation.DSMT4">
                      <p:embed/>
                      <p:pic>
                        <p:nvPicPr>
                          <p:cNvPr id="38" name="对象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272" y="3938425"/>
                            <a:ext cx="1489075" cy="6064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2440760"/>
                </p:ext>
              </p:extLst>
            </p:nvPr>
          </p:nvGraphicFramePr>
          <p:xfrm>
            <a:off x="4471010" y="2205564"/>
            <a:ext cx="1489075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0" name="Equation" r:id="rId8" imgW="609480" imgH="253800" progId="Equation.DSMT4">
                    <p:embed/>
                  </p:oleObj>
                </mc:Choice>
                <mc:Fallback>
                  <p:oleObj name="Equation" r:id="rId8" imgW="609480" imgH="25380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010" y="2205564"/>
                          <a:ext cx="1489075" cy="604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144746"/>
                </p:ext>
              </p:extLst>
            </p:nvPr>
          </p:nvGraphicFramePr>
          <p:xfrm>
            <a:off x="6304503" y="2246946"/>
            <a:ext cx="9302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1" name="Equation" r:id="rId10" imgW="380880" imgH="152280" progId="Equation.DSMT4">
                    <p:embed/>
                  </p:oleObj>
                </mc:Choice>
                <mc:Fallback>
                  <p:oleObj name="Equation" r:id="rId10" imgW="380880" imgH="15228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503" y="2246946"/>
                          <a:ext cx="930275" cy="3635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267095" y="2455142"/>
            <a:ext cx="5256584" cy="879475"/>
            <a:chOff x="262403" y="2026259"/>
            <a:chExt cx="5256584" cy="879475"/>
          </a:xfrm>
        </p:grpSpPr>
        <p:grpSp>
          <p:nvGrpSpPr>
            <p:cNvPr id="51" name="组合 50"/>
            <p:cNvGrpSpPr/>
            <p:nvPr/>
          </p:nvGrpSpPr>
          <p:grpSpPr>
            <a:xfrm>
              <a:off x="262403" y="2232124"/>
              <a:ext cx="5256584" cy="467746"/>
              <a:chOff x="590488" y="3964985"/>
              <a:chExt cx="5256584" cy="467746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90488" y="3964985"/>
                <a:ext cx="5256584" cy="467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妨设           ，取       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3227473"/>
                  </p:ext>
                </p:extLst>
              </p:nvPr>
            </p:nvGraphicFramePr>
            <p:xfrm>
              <a:off x="1579322" y="4018562"/>
              <a:ext cx="898525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32" name="Equation" r:id="rId12" imgW="368280" imgH="152280" progId="Equation.DSMT4">
                      <p:embed/>
                    </p:oleObj>
                  </mc:Choice>
                  <mc:Fallback>
                    <p:oleObj name="Equation" r:id="rId12" imgW="368280" imgH="152280" progId="Equation.DSMT4">
                      <p:embed/>
                      <p:pic>
                        <p:nvPicPr>
                          <p:cNvPr id="55" name="对象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322" y="4018562"/>
                            <a:ext cx="898525" cy="3635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19138"/>
                </p:ext>
              </p:extLst>
            </p:nvPr>
          </p:nvGraphicFramePr>
          <p:xfrm>
            <a:off x="2724908" y="2026259"/>
            <a:ext cx="1455738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3" name="Equation" r:id="rId14" imgW="596880" imgH="368280" progId="Equation.DSMT4">
                    <p:embed/>
                  </p:oleObj>
                </mc:Choice>
                <mc:Fallback>
                  <p:oleObj name="Equation" r:id="rId14" imgW="596880" imgH="36828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908" y="2026259"/>
                          <a:ext cx="1455738" cy="879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341108" y="3289557"/>
            <a:ext cx="7742229" cy="604837"/>
            <a:chOff x="540122" y="3387726"/>
            <a:chExt cx="7742229" cy="604837"/>
          </a:xfrm>
        </p:grpSpPr>
        <p:grpSp>
          <p:nvGrpSpPr>
            <p:cNvPr id="56" name="组合 55"/>
            <p:cNvGrpSpPr/>
            <p:nvPr/>
          </p:nvGrpSpPr>
          <p:grpSpPr>
            <a:xfrm>
              <a:off x="540122" y="3387726"/>
              <a:ext cx="7742229" cy="604837"/>
              <a:chOff x="262402" y="2232124"/>
              <a:chExt cx="7742229" cy="604837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262402" y="2232124"/>
                <a:ext cx="7742229" cy="604837"/>
                <a:chOff x="590487" y="3964985"/>
                <a:chExt cx="7742229" cy="604837"/>
              </a:xfrm>
            </p:grpSpPr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924799F6-4E7C-46B1-B83E-AE793BDEE639}"/>
                    </a:ext>
                  </a:extLst>
                </p:cNvPr>
                <p:cNvSpPr/>
                <p:nvPr/>
              </p:nvSpPr>
              <p:spPr>
                <a:xfrm>
                  <a:off x="590487" y="3964985"/>
                  <a:ext cx="774222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由                     知：              ，使得当             时，有</a:t>
                  </a:r>
                </a:p>
              </p:txBody>
            </p:sp>
            <p:graphicFrame>
              <p:nvGraphicFramePr>
                <p:cNvPr id="60" name="对象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2418714"/>
                    </p:ext>
                  </p:extLst>
                </p:nvPr>
              </p:nvGraphicFramePr>
              <p:xfrm>
                <a:off x="1028442" y="3964985"/>
                <a:ext cx="1489075" cy="6048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334" name="Equation" r:id="rId16" imgW="609480" imgH="253800" progId="Equation.DSMT4">
                        <p:embed/>
                      </p:oleObj>
                    </mc:Choice>
                    <mc:Fallback>
                      <p:oleObj name="Equation" r:id="rId16" imgW="609480" imgH="253800" progId="Equation.DSMT4">
                        <p:embed/>
                        <p:pic>
                          <p:nvPicPr>
                            <p:cNvPr id="60" name="对象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8442" y="3964985"/>
                              <a:ext cx="1489075" cy="60483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8" name="对象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4974400"/>
                  </p:ext>
                </p:extLst>
              </p:nvPr>
            </p:nvGraphicFramePr>
            <p:xfrm>
              <a:off x="2764578" y="2254956"/>
              <a:ext cx="1146175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35" name="Equation" r:id="rId18" imgW="469800" imgH="203040" progId="Equation.DSMT4">
                      <p:embed/>
                    </p:oleObj>
                  </mc:Choice>
                  <mc:Fallback>
                    <p:oleObj name="Equation" r:id="rId18" imgW="469800" imgH="203040" progId="Equation.DSMT4">
                      <p:embed/>
                      <p:pic>
                        <p:nvPicPr>
                          <p:cNvPr id="58" name="对象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4578" y="2254956"/>
                            <a:ext cx="1146175" cy="4841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345348"/>
                </p:ext>
              </p:extLst>
            </p:nvPr>
          </p:nvGraphicFramePr>
          <p:xfrm>
            <a:off x="5425208" y="3387726"/>
            <a:ext cx="96043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6" name="Equation" r:id="rId20" imgW="393480" imgH="203040" progId="Equation.DSMT4">
                    <p:embed/>
                  </p:oleObj>
                </mc:Choice>
                <mc:Fallback>
                  <p:oleObj name="Equation" r:id="rId20" imgW="393480" imgH="20304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208" y="3387726"/>
                          <a:ext cx="960437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980282" y="3846375"/>
            <a:ext cx="5544616" cy="883868"/>
            <a:chOff x="2052290" y="3894394"/>
            <a:chExt cx="5544616" cy="883868"/>
          </a:xfrm>
        </p:grpSpPr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676197"/>
                </p:ext>
              </p:extLst>
            </p:nvPr>
          </p:nvGraphicFramePr>
          <p:xfrm>
            <a:off x="2052290" y="3898787"/>
            <a:ext cx="2233612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7" name="Equation" r:id="rId22" imgW="914400" imgH="368280" progId="Equation.DSMT4">
                    <p:embed/>
                  </p:oleObj>
                </mc:Choice>
                <mc:Fallback>
                  <p:oleObj name="Equation" r:id="rId22" imgW="914400" imgH="36828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290" y="3898787"/>
                          <a:ext cx="2233612" cy="879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组合 65"/>
            <p:cNvGrpSpPr/>
            <p:nvPr/>
          </p:nvGrpSpPr>
          <p:grpSpPr>
            <a:xfrm>
              <a:off x="4394302" y="3894394"/>
              <a:ext cx="3202604" cy="879475"/>
              <a:chOff x="4394302" y="3894394"/>
              <a:chExt cx="3202604" cy="879475"/>
            </a:xfrm>
          </p:grpSpPr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4394302" y="4134473"/>
                <a:ext cx="320260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       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5" name="对象 6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14058" y="3894394"/>
              <a:ext cx="1582738" cy="879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38" name="Equation" r:id="rId24" imgW="647640" imgH="368280" progId="Equation.DSMT4">
                      <p:embed/>
                    </p:oleObj>
                  </mc:Choice>
                  <mc:Fallback>
                    <p:oleObj name="Equation" r:id="rId24" imgW="647640" imgH="368280" progId="Equation.DSMT4">
                      <p:embed/>
                      <p:pic>
                        <p:nvPicPr>
                          <p:cNvPr id="65" name="对象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4058" y="3894394"/>
                            <a:ext cx="1582738" cy="879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605818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523187" y="863972"/>
            <a:ext cx="7742229" cy="623165"/>
            <a:chOff x="540122" y="3387726"/>
            <a:chExt cx="7742229" cy="623165"/>
          </a:xfrm>
        </p:grpSpPr>
        <p:grpSp>
          <p:nvGrpSpPr>
            <p:cNvPr id="56" name="组合 55"/>
            <p:cNvGrpSpPr/>
            <p:nvPr/>
          </p:nvGrpSpPr>
          <p:grpSpPr>
            <a:xfrm>
              <a:off x="540122" y="3387726"/>
              <a:ext cx="7742229" cy="623165"/>
              <a:chOff x="262402" y="2232124"/>
              <a:chExt cx="7742229" cy="623165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262402" y="2232124"/>
                <a:ext cx="7742229" cy="623165"/>
                <a:chOff x="590487" y="3964985"/>
                <a:chExt cx="7742229" cy="623165"/>
              </a:xfrm>
            </p:grpSpPr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924799F6-4E7C-46B1-B83E-AE793BDEE639}"/>
                    </a:ext>
                  </a:extLst>
                </p:cNvPr>
                <p:cNvSpPr/>
                <p:nvPr/>
              </p:nvSpPr>
              <p:spPr>
                <a:xfrm>
                  <a:off x="590487" y="3964985"/>
                  <a:ext cx="774222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由                    知：              ，使得当              时，有</a:t>
                  </a:r>
                </a:p>
              </p:txBody>
            </p:sp>
            <p:graphicFrame>
              <p:nvGraphicFramePr>
                <p:cNvPr id="60" name="对象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3240161"/>
                    </p:ext>
                  </p:extLst>
                </p:nvPr>
              </p:nvGraphicFramePr>
              <p:xfrm>
                <a:off x="1013221" y="3984900"/>
                <a:ext cx="1487488" cy="603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8" name="Equation" r:id="rId4" imgW="609480" imgH="253800" progId="Equation.DSMT4">
                        <p:embed/>
                      </p:oleObj>
                    </mc:Choice>
                    <mc:Fallback>
                      <p:oleObj name="Equation" r:id="rId4" imgW="609480" imgH="253800" progId="Equation.DSMT4">
                        <p:embed/>
                        <p:pic>
                          <p:nvPicPr>
                            <p:cNvPr id="60" name="对象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3221" y="3984900"/>
                              <a:ext cx="1487488" cy="6032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8" name="对象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031686"/>
                  </p:ext>
                </p:extLst>
              </p:nvPr>
            </p:nvGraphicFramePr>
            <p:xfrm>
              <a:off x="2678627" y="2239765"/>
              <a:ext cx="1179512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9" name="Equation" r:id="rId6" imgW="482400" imgH="203040" progId="Equation.DSMT4">
                      <p:embed/>
                    </p:oleObj>
                  </mc:Choice>
                  <mc:Fallback>
                    <p:oleObj name="Equation" r:id="rId6" imgW="482400" imgH="203040" progId="Equation.DSMT4">
                      <p:embed/>
                      <p:pic>
                        <p:nvPicPr>
                          <p:cNvPr id="58" name="对象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8627" y="2239765"/>
                            <a:ext cx="1179512" cy="4841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963678"/>
                </p:ext>
              </p:extLst>
            </p:nvPr>
          </p:nvGraphicFramePr>
          <p:xfrm>
            <a:off x="5412608" y="3387726"/>
            <a:ext cx="9906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0" name="Equation" r:id="rId8" imgW="406080" imgH="203040" progId="Equation.DSMT4">
                    <p:embed/>
                  </p:oleObj>
                </mc:Choice>
                <mc:Fallback>
                  <p:oleObj name="Equation" r:id="rId8" imgW="406080" imgH="20304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2608" y="3387726"/>
                          <a:ext cx="990600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1693180" y="1483530"/>
            <a:ext cx="5321948" cy="879475"/>
            <a:chOff x="1693180" y="1483530"/>
            <a:chExt cx="5321948" cy="879475"/>
          </a:xfrm>
        </p:grpSpPr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740897"/>
                </p:ext>
              </p:extLst>
            </p:nvPr>
          </p:nvGraphicFramePr>
          <p:xfrm>
            <a:off x="1693180" y="1483530"/>
            <a:ext cx="2233612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1" name="Equation" r:id="rId10" imgW="914400" imgH="368280" progId="Equation.DSMT4">
                    <p:embed/>
                  </p:oleObj>
                </mc:Choice>
                <mc:Fallback>
                  <p:oleObj name="Equation" r:id="rId10" imgW="914400" imgH="36828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180" y="1483530"/>
                          <a:ext cx="2233612" cy="879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组合 65"/>
            <p:cNvGrpSpPr/>
            <p:nvPr/>
          </p:nvGrpSpPr>
          <p:grpSpPr>
            <a:xfrm>
              <a:off x="3812524" y="1483530"/>
              <a:ext cx="3202604" cy="879475"/>
              <a:chOff x="4394302" y="3894394"/>
              <a:chExt cx="3202604" cy="879475"/>
            </a:xfrm>
          </p:grpSpPr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4394302" y="4134473"/>
                <a:ext cx="320260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       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5" name="对象 6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14058" y="3894394"/>
              <a:ext cx="1582738" cy="879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2" name="Equation" r:id="rId12" imgW="647640" imgH="368280" progId="Equation.DSMT4">
                      <p:embed/>
                    </p:oleObj>
                  </mc:Choice>
                  <mc:Fallback>
                    <p:oleObj name="Equation" r:id="rId12" imgW="647640" imgH="368280" progId="Equation.DSMT4">
                      <p:embed/>
                      <p:pic>
                        <p:nvPicPr>
                          <p:cNvPr id="65" name="对象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4058" y="3894394"/>
                            <a:ext cx="1582738" cy="879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8" name="组合 67"/>
          <p:cNvGrpSpPr/>
          <p:nvPr/>
        </p:nvGrpSpPr>
        <p:grpSpPr>
          <a:xfrm>
            <a:off x="497820" y="2501048"/>
            <a:ext cx="7742229" cy="553295"/>
            <a:chOff x="540122" y="3387726"/>
            <a:chExt cx="7742229" cy="553295"/>
          </a:xfrm>
        </p:grpSpPr>
        <p:grpSp>
          <p:nvGrpSpPr>
            <p:cNvPr id="71" name="组合 70"/>
            <p:cNvGrpSpPr/>
            <p:nvPr/>
          </p:nvGrpSpPr>
          <p:grpSpPr>
            <a:xfrm>
              <a:off x="540122" y="3387726"/>
              <a:ext cx="7742229" cy="553295"/>
              <a:chOff x="590487" y="3964985"/>
              <a:chExt cx="7742229" cy="553295"/>
            </a:xfrm>
          </p:grpSpPr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90487" y="3964985"/>
                <a:ext cx="77422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取                                  ，则当            时上述两个不等式</a:t>
                </a:r>
              </a:p>
            </p:txBody>
          </p:sp>
          <p:graphicFrame>
            <p:nvGraphicFramePr>
              <p:cNvPr id="74" name="对象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0987247"/>
                  </p:ext>
                </p:extLst>
              </p:nvPr>
            </p:nvGraphicFramePr>
            <p:xfrm>
              <a:off x="1038588" y="3973768"/>
              <a:ext cx="2513013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23" name="Equation" r:id="rId14" imgW="1028520" imgH="228600" progId="Equation.DSMT4">
                      <p:embed/>
                    </p:oleObj>
                  </mc:Choice>
                  <mc:Fallback>
                    <p:oleObj name="Equation" r:id="rId14" imgW="1028520" imgH="228600" progId="Equation.DSMT4">
                      <p:embed/>
                      <p:pic>
                        <p:nvPicPr>
                          <p:cNvPr id="74" name="对象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8588" y="3973768"/>
                            <a:ext cx="2513013" cy="544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20257"/>
                </p:ext>
              </p:extLst>
            </p:nvPr>
          </p:nvGraphicFramePr>
          <p:xfrm>
            <a:off x="4467426" y="3428282"/>
            <a:ext cx="8985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4" name="Equation" r:id="rId16" imgW="368280" imgH="164880" progId="Equation.DSMT4">
                    <p:embed/>
                  </p:oleObj>
                </mc:Choice>
                <mc:Fallback>
                  <p:oleObj name="Equation" r:id="rId16" imgW="368280" imgH="164880" progId="Equation.DSMT4">
                    <p:embed/>
                    <p:pic>
                      <p:nvPicPr>
                        <p:cNvPr id="7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426" y="3428282"/>
                          <a:ext cx="898525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矩形 77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80428" y="3220977"/>
            <a:ext cx="24351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成立，矛盾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445476" y="3856651"/>
            <a:ext cx="4844353" cy="546100"/>
            <a:chOff x="520862" y="1341652"/>
            <a:chExt cx="4844353" cy="546100"/>
          </a:xfrm>
        </p:grpSpPr>
        <p:sp>
          <p:nvSpPr>
            <p:cNvPr id="81" name="矩形 80"/>
            <p:cNvSpPr/>
            <p:nvPr/>
          </p:nvSpPr>
          <p:spPr>
            <a:xfrm>
              <a:off x="520862" y="1383870"/>
              <a:ext cx="484435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数列         的极限是唯一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061466"/>
                </p:ext>
              </p:extLst>
            </p:nvPr>
          </p:nvGraphicFramePr>
          <p:xfrm>
            <a:off x="1844403" y="1341652"/>
            <a:ext cx="6810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5" name="Equation" r:id="rId18" imgW="279360" imgH="228600" progId="Equation.DSMT4">
                    <p:embed/>
                  </p:oleObj>
                </mc:Choice>
                <mc:Fallback>
                  <p:oleObj name="Equation" r:id="rId18" imgW="279360" imgH="228600" progId="Equation.DSMT4">
                    <p:embed/>
                    <p:pic>
                      <p:nvPicPr>
                        <p:cNvPr id="82" name="对象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403" y="1341652"/>
                          <a:ext cx="681038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916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sp>
        <p:nvSpPr>
          <p:cNvPr id="45" name="矩形 44"/>
          <p:cNvSpPr/>
          <p:nvPr/>
        </p:nvSpPr>
        <p:spPr>
          <a:xfrm>
            <a:off x="252090" y="1327010"/>
            <a:ext cx="3183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有界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grpSp>
        <p:nvGrpSpPr>
          <p:cNvPr id="50" name="组合 49"/>
          <p:cNvGrpSpPr/>
          <p:nvPr/>
        </p:nvGrpSpPr>
        <p:grpSpPr>
          <a:xfrm>
            <a:off x="6141706" y="1916510"/>
            <a:ext cx="1782730" cy="461665"/>
            <a:chOff x="262403" y="2232124"/>
            <a:chExt cx="1782730" cy="461665"/>
          </a:xfrm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262403" y="2232124"/>
              <a:ext cx="178273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取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922342"/>
                </p:ext>
              </p:extLst>
            </p:nvPr>
          </p:nvGraphicFramePr>
          <p:xfrm>
            <a:off x="701887" y="2273658"/>
            <a:ext cx="7429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4" name="Equation" r:id="rId4" imgW="304560" imgH="164880" progId="Equation.DSMT4">
                    <p:embed/>
                  </p:oleObj>
                </mc:Choice>
                <mc:Fallback>
                  <p:oleObj name="Equation" r:id="rId4" imgW="304560" imgH="16488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887" y="2273658"/>
                          <a:ext cx="742950" cy="395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80082" y="2599081"/>
            <a:ext cx="7554124" cy="546100"/>
            <a:chOff x="252090" y="2636954"/>
            <a:chExt cx="7554124" cy="546100"/>
          </a:xfrm>
        </p:grpSpPr>
        <p:grpSp>
          <p:nvGrpSpPr>
            <p:cNvPr id="49" name="组合 48"/>
            <p:cNvGrpSpPr/>
            <p:nvPr/>
          </p:nvGrpSpPr>
          <p:grpSpPr>
            <a:xfrm>
              <a:off x="252090" y="2673227"/>
              <a:ext cx="7554124" cy="461665"/>
              <a:chOff x="583235" y="3379300"/>
              <a:chExt cx="7554124" cy="461665"/>
            </a:xfrm>
          </p:grpSpPr>
          <p:grpSp>
            <p:nvGrpSpPr>
              <p:cNvPr id="56" name="组合 55"/>
              <p:cNvGrpSpPr/>
              <p:nvPr/>
            </p:nvGrpSpPr>
            <p:grpSpPr>
              <a:xfrm>
                <a:off x="583235" y="3379300"/>
                <a:ext cx="7554124" cy="461665"/>
                <a:chOff x="305515" y="2223698"/>
                <a:chExt cx="7554124" cy="461665"/>
              </a:xfrm>
            </p:grpSpPr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924799F6-4E7C-46B1-B83E-AE793BDEE639}"/>
                    </a:ext>
                  </a:extLst>
                </p:cNvPr>
                <p:cNvSpPr/>
                <p:nvPr/>
              </p:nvSpPr>
              <p:spPr>
                <a:xfrm>
                  <a:off x="305515" y="2223698"/>
                  <a:ext cx="755412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则              ，使得当             时，有                     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58" name="对象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8136057"/>
                    </p:ext>
                  </p:extLst>
                </p:nvPr>
              </p:nvGraphicFramePr>
              <p:xfrm>
                <a:off x="790596" y="2264869"/>
                <a:ext cx="1055687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295" name="Equation" r:id="rId6" imgW="431640" imgH="164880" progId="Equation.DSMT4">
                        <p:embed/>
                      </p:oleObj>
                    </mc:Choice>
                    <mc:Fallback>
                      <p:oleObj name="Equation" r:id="rId6" imgW="431640" imgH="164880" progId="Equation.DSMT4">
                        <p:embed/>
                        <p:pic>
                          <p:nvPicPr>
                            <p:cNvPr id="58" name="对象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0596" y="2264869"/>
                              <a:ext cx="1055687" cy="3937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1" name="对象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702652"/>
                  </p:ext>
                </p:extLst>
              </p:nvPr>
            </p:nvGraphicFramePr>
            <p:xfrm>
              <a:off x="3389145" y="3420471"/>
              <a:ext cx="8985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96" name="Equation" r:id="rId8" imgW="368280" imgH="164880" progId="Equation.DSMT4">
                      <p:embed/>
                    </p:oleObj>
                  </mc:Choice>
                  <mc:Fallback>
                    <p:oleObj name="Equation" r:id="rId8" imgW="368280" imgH="164880" progId="Equation.DSMT4">
                      <p:embed/>
                      <p:pic>
                        <p:nvPicPr>
                          <p:cNvPr id="61" name="对象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9145" y="3420471"/>
                            <a:ext cx="898525" cy="3937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962560"/>
                </p:ext>
              </p:extLst>
            </p:nvPr>
          </p:nvGraphicFramePr>
          <p:xfrm>
            <a:off x="4906335" y="2636954"/>
            <a:ext cx="151923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7" name="Equation" r:id="rId10" imgW="622080" imgH="228600" progId="Equation.DSMT4">
                    <p:embed/>
                  </p:oleObj>
                </mc:Choice>
                <mc:Fallback>
                  <p:oleObj name="Equation" r:id="rId10" imgW="622080" imgH="22860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335" y="2636954"/>
                          <a:ext cx="1519237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56146" y="736020"/>
            <a:ext cx="8094522" cy="563298"/>
            <a:chOff x="756146" y="736020"/>
            <a:chExt cx="8094522" cy="563298"/>
          </a:xfrm>
        </p:grpSpPr>
        <p:grpSp>
          <p:nvGrpSpPr>
            <p:cNvPr id="4" name="组合 3"/>
            <p:cNvGrpSpPr/>
            <p:nvPr/>
          </p:nvGrpSpPr>
          <p:grpSpPr>
            <a:xfrm>
              <a:off x="756146" y="736020"/>
              <a:ext cx="8094522" cy="546100"/>
              <a:chOff x="756146" y="736020"/>
              <a:chExt cx="8094522" cy="546100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756146" y="782464"/>
                <a:ext cx="809452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(</a:t>
                </a:r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数列极限的有界性</a:t>
                </a:r>
                <a:r>
                  <a:rPr lang="en-US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如果数列         收敛，那么</a:t>
                </a:r>
                <a:endParaRPr lang="zh-CN" altLang="en-US" sz="2400" dirty="0"/>
              </a:p>
            </p:txBody>
          </p:sp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938002"/>
                  </p:ext>
                </p:extLst>
              </p:nvPr>
            </p:nvGraphicFramePr>
            <p:xfrm>
              <a:off x="7812930" y="736020"/>
              <a:ext cx="681038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98" name="Equation" r:id="rId12" imgW="279360" imgH="228600" progId="Equation.DSMT4">
                      <p:embed/>
                    </p:oleObj>
                  </mc:Choice>
                  <mc:Fallback>
                    <p:oleObj name="Equation" r:id="rId12" imgW="279360" imgH="228600" progId="Equation.DSMT4">
                      <p:embed/>
                      <p:pic>
                        <p:nvPicPr>
                          <p:cNvPr id="32" name="对象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2930" y="736020"/>
                            <a:ext cx="681038" cy="5461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5637283" y="753218"/>
            <a:ext cx="6810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9" name="Equation" r:id="rId14" imgW="279360" imgH="228600" progId="Equation.DSMT4">
                    <p:embed/>
                  </p:oleObj>
                </mc:Choice>
                <mc:Fallback>
                  <p:oleObj name="Equation" r:id="rId14" imgW="279360" imgH="22860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283" y="753218"/>
                          <a:ext cx="681038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744283" y="1902237"/>
            <a:ext cx="8106385" cy="612990"/>
            <a:chOff x="744283" y="1902237"/>
            <a:chExt cx="8106385" cy="612990"/>
          </a:xfrm>
        </p:grpSpPr>
        <p:grpSp>
          <p:nvGrpSpPr>
            <p:cNvPr id="30" name="组合 29"/>
            <p:cNvGrpSpPr/>
            <p:nvPr/>
          </p:nvGrpSpPr>
          <p:grpSpPr>
            <a:xfrm>
              <a:off x="744283" y="1908802"/>
              <a:ext cx="8106385" cy="606425"/>
              <a:chOff x="590488" y="3952193"/>
              <a:chExt cx="8106385" cy="606425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90488" y="3964985"/>
                <a:ext cx="810638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证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因为数列        收敛，设      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4628407"/>
                  </p:ext>
                </p:extLst>
              </p:nvPr>
            </p:nvGraphicFramePr>
            <p:xfrm>
              <a:off x="4202751" y="3952193"/>
              <a:ext cx="1489075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00" name="Equation" r:id="rId15" imgW="609480" imgH="253800" progId="Equation.DSMT4">
                      <p:embed/>
                    </p:oleObj>
                  </mc:Choice>
                  <mc:Fallback>
                    <p:oleObj name="Equation" r:id="rId15" imgW="609480" imgH="253800" progId="Equation.DSMT4">
                      <p:embed/>
                      <p:pic>
                        <p:nvPicPr>
                          <p:cNvPr id="38" name="对象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2751" y="3952193"/>
                            <a:ext cx="1489075" cy="6064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2488058" y="1902237"/>
            <a:ext cx="6810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1" name="Equation" r:id="rId17" imgW="279360" imgH="228600" progId="Equation.DSMT4">
                    <p:embed/>
                  </p:oleObj>
                </mc:Choice>
                <mc:Fallback>
                  <p:oleObj name="Equation" r:id="rId17" imgW="279360" imgH="22860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058" y="1902237"/>
                          <a:ext cx="681038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252090" y="3246356"/>
            <a:ext cx="4464496" cy="459103"/>
            <a:chOff x="583235" y="3379300"/>
            <a:chExt cx="4464496" cy="459103"/>
          </a:xfrm>
        </p:grpSpPr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583235" y="3379300"/>
              <a:ext cx="4464496" cy="459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当            时，有                     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450156"/>
                </p:ext>
              </p:extLst>
            </p:nvPr>
          </p:nvGraphicFramePr>
          <p:xfrm>
            <a:off x="1602732" y="3436083"/>
            <a:ext cx="8985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2" name="Equation" r:id="rId18" imgW="368280" imgH="164880" progId="Equation.DSMT4">
                    <p:embed/>
                  </p:oleObj>
                </mc:Choice>
                <mc:Fallback>
                  <p:oleObj name="Equation" r:id="rId18" imgW="368280" imgH="16488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732" y="3436083"/>
                          <a:ext cx="898525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01689"/>
              </p:ext>
            </p:extLst>
          </p:nvPr>
        </p:nvGraphicFramePr>
        <p:xfrm>
          <a:off x="1906247" y="3769400"/>
          <a:ext cx="5426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3" name="Equation" r:id="rId20" imgW="2222280" imgH="228600" progId="Equation.DSMT4">
                  <p:embed/>
                </p:oleObj>
              </mc:Choice>
              <mc:Fallback>
                <p:oleObj name="Equation" r:id="rId20" imgW="2222280" imgH="22860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247" y="3769400"/>
                        <a:ext cx="5426075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82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540122" y="786002"/>
            <a:ext cx="7742229" cy="574675"/>
            <a:chOff x="590487" y="3955695"/>
            <a:chExt cx="7742229" cy="574675"/>
          </a:xfrm>
        </p:grpSpPr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590487" y="3964985"/>
              <a:ext cx="77422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取                                                          ，</a:t>
              </a:r>
            </a:p>
          </p:txBody>
        </p:sp>
        <p:graphicFrame>
          <p:nvGraphicFramePr>
            <p:cNvPr id="74" name="对象 73"/>
            <p:cNvGraphicFramePr>
              <a:graphicFrameLocks noChangeAspect="1"/>
            </p:cNvGraphicFramePr>
            <p:nvPr>
              <p:extLst/>
            </p:nvPr>
          </p:nvGraphicFramePr>
          <p:xfrm>
            <a:off x="994872" y="3955695"/>
            <a:ext cx="4465638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2" name="Equation" r:id="rId4" imgW="1828800" imgH="241200" progId="Equation.DSMT4">
                    <p:embed/>
                  </p:oleObj>
                </mc:Choice>
                <mc:Fallback>
                  <p:oleObj name="Equation" r:id="rId4" imgW="1828800" imgH="241200" progId="Equation.DSMT4">
                    <p:embed/>
                    <p:pic>
                      <p:nvPicPr>
                        <p:cNvPr id="74" name="对象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872" y="3955695"/>
                          <a:ext cx="4465638" cy="574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1044178" y="3379373"/>
            <a:ext cx="6408712" cy="636588"/>
            <a:chOff x="520862" y="1331036"/>
            <a:chExt cx="6408712" cy="636588"/>
          </a:xfrm>
        </p:grpSpPr>
        <p:sp>
          <p:nvSpPr>
            <p:cNvPr id="81" name="矩形 80"/>
            <p:cNvSpPr/>
            <p:nvPr/>
          </p:nvSpPr>
          <p:spPr>
            <a:xfrm>
              <a:off x="520862" y="1383870"/>
              <a:ext cx="640871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数列              有界但该数列不收敛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139404"/>
                </p:ext>
              </p:extLst>
            </p:nvPr>
          </p:nvGraphicFramePr>
          <p:xfrm>
            <a:off x="1501627" y="1331036"/>
            <a:ext cx="1114425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3" name="Equation" r:id="rId6" imgW="457200" imgH="266400" progId="Equation.DSMT4">
                    <p:embed/>
                  </p:oleObj>
                </mc:Choice>
                <mc:Fallback>
                  <p:oleObj name="Equation" r:id="rId6" imgW="457200" imgH="266400" progId="Equation.DSMT4">
                    <p:embed/>
                    <p:pic>
                      <p:nvPicPr>
                        <p:cNvPr id="82" name="对象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627" y="1331036"/>
                          <a:ext cx="1114425" cy="636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组合 96"/>
          <p:cNvGrpSpPr/>
          <p:nvPr/>
        </p:nvGrpSpPr>
        <p:grpSpPr>
          <a:xfrm>
            <a:off x="540121" y="1451783"/>
            <a:ext cx="7742229" cy="514350"/>
            <a:chOff x="436712" y="1806338"/>
            <a:chExt cx="7742229" cy="514350"/>
          </a:xfrm>
        </p:grpSpPr>
        <p:grpSp>
          <p:nvGrpSpPr>
            <p:cNvPr id="83" name="组合 82"/>
            <p:cNvGrpSpPr/>
            <p:nvPr/>
          </p:nvGrpSpPr>
          <p:grpSpPr>
            <a:xfrm>
              <a:off x="436712" y="1806339"/>
              <a:ext cx="7742229" cy="484187"/>
              <a:chOff x="540122" y="3371653"/>
              <a:chExt cx="7742229" cy="484187"/>
            </a:xfrm>
          </p:grpSpPr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40122" y="3387726"/>
                <a:ext cx="77422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那么数列        中的一切      都满足不等式 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5" name="对象 8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49229" y="3371653"/>
              <a:ext cx="650875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74" name="Equation" r:id="rId8" imgW="266400" imgH="203040" progId="Equation.DSMT4">
                      <p:embed/>
                    </p:oleObj>
                  </mc:Choice>
                  <mc:Fallback>
                    <p:oleObj name="Equation" r:id="rId8" imgW="266400" imgH="203040" progId="Equation.DSMT4">
                      <p:embed/>
                      <p:pic>
                        <p:nvPicPr>
                          <p:cNvPr id="85" name="对象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9229" y="3371653"/>
                            <a:ext cx="650875" cy="4841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5" name="对象 94"/>
            <p:cNvGraphicFramePr>
              <a:graphicFrameLocks noChangeAspect="1"/>
            </p:cNvGraphicFramePr>
            <p:nvPr>
              <p:extLst/>
            </p:nvPr>
          </p:nvGraphicFramePr>
          <p:xfrm>
            <a:off x="3594744" y="1806338"/>
            <a:ext cx="3714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5"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95" name="对象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744" y="1806338"/>
                          <a:ext cx="3714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/>
            <p:cNvGraphicFramePr>
              <a:graphicFrameLocks noChangeAspect="1"/>
            </p:cNvGraphicFramePr>
            <p:nvPr>
              <p:extLst/>
            </p:nvPr>
          </p:nvGraphicFramePr>
          <p:xfrm>
            <a:off x="5868714" y="1806338"/>
            <a:ext cx="11763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6" name="Equation" r:id="rId12" imgW="482400" imgH="215640" progId="Equation.DSMT4">
                    <p:embed/>
                  </p:oleObj>
                </mc:Choice>
                <mc:Fallback>
                  <p:oleObj name="Equation" r:id="rId12" imgW="482400" imgH="215640" progId="Equation.DSMT4">
                    <p:embed/>
                    <p:pic>
                      <p:nvPicPr>
                        <p:cNvPr id="96" name="对象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714" y="1806338"/>
                          <a:ext cx="1176337" cy="514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/>
          <p:cNvGrpSpPr/>
          <p:nvPr/>
        </p:nvGrpSpPr>
        <p:grpSpPr>
          <a:xfrm>
            <a:off x="540121" y="2090614"/>
            <a:ext cx="2435119" cy="484187"/>
            <a:chOff x="480428" y="3220977"/>
            <a:chExt cx="2435119" cy="484187"/>
          </a:xfrm>
        </p:grpSpPr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480428" y="3220977"/>
              <a:ext cx="24351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即数列        有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>
              <p:extLst/>
            </p:nvPr>
          </p:nvGraphicFramePr>
          <p:xfrm>
            <a:off x="1458661" y="3220977"/>
            <a:ext cx="6508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77" name="Equation" r:id="rId14" imgW="266400" imgH="203040" progId="Equation.DSMT4">
                    <p:embed/>
                  </p:oleObj>
                </mc:Choice>
                <mc:Fallback>
                  <p:oleObj name="Equation" r:id="rId14" imgW="266400" imgH="203040" progId="Equation.DSMT4">
                    <p:embed/>
                    <p:pic>
                      <p:nvPicPr>
                        <p:cNvPr id="98" name="对象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661" y="3220977"/>
                          <a:ext cx="6508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82539" y="2760726"/>
            <a:ext cx="85185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数列有界是数列收敛的必要条件，有界数列不一定收敛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41592" y="4172943"/>
            <a:ext cx="49685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论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无界数列必定发散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76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66840" y="2959645"/>
            <a:ext cx="2739685" cy="636587"/>
            <a:chOff x="252090" y="2593452"/>
            <a:chExt cx="2739685" cy="636587"/>
          </a:xfrm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252090" y="2673228"/>
              <a:ext cx="27396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781748"/>
                </p:ext>
              </p:extLst>
            </p:nvPr>
          </p:nvGraphicFramePr>
          <p:xfrm>
            <a:off x="698262" y="2593452"/>
            <a:ext cx="1798637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25" name="Equation" r:id="rId4" imgW="736560" imgH="266400" progId="Equation.DSMT4">
                    <p:embed/>
                  </p:oleObj>
                </mc:Choice>
                <mc:Fallback>
                  <p:oleObj name="Equation" r:id="rId4" imgW="736560" imgH="26640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262" y="2593452"/>
                          <a:ext cx="1798637" cy="636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44283" y="652312"/>
            <a:ext cx="8094522" cy="606425"/>
            <a:chOff x="756146" y="757778"/>
            <a:chExt cx="8094522" cy="606425"/>
          </a:xfrm>
        </p:grpSpPr>
        <p:grpSp>
          <p:nvGrpSpPr>
            <p:cNvPr id="4" name="组合 3"/>
            <p:cNvGrpSpPr/>
            <p:nvPr/>
          </p:nvGrpSpPr>
          <p:grpSpPr>
            <a:xfrm>
              <a:off x="756146" y="782464"/>
              <a:ext cx="8094522" cy="461665"/>
              <a:chOff x="756146" y="782464"/>
              <a:chExt cx="8094522" cy="461665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756146" y="782464"/>
                <a:ext cx="809452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(</a:t>
                </a:r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数列极限的保号性</a:t>
                </a:r>
                <a:r>
                  <a:rPr lang="en-US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如果                    ，且</a:t>
                </a:r>
                <a:endParaRPr lang="zh-CN" altLang="en-US" sz="2400" dirty="0"/>
              </a:p>
            </p:txBody>
          </p:sp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1744079"/>
                  </p:ext>
                </p:extLst>
              </p:nvPr>
            </p:nvGraphicFramePr>
            <p:xfrm>
              <a:off x="7178774" y="821277"/>
              <a:ext cx="8350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626" name="Equation" r:id="rId6" imgW="342720" imgH="164880" progId="Equation.DSMT4">
                      <p:embed/>
                    </p:oleObj>
                  </mc:Choice>
                  <mc:Fallback>
                    <p:oleObj name="Equation" r:id="rId6" imgW="342720" imgH="164880" progId="Equation.DSMT4">
                      <p:embed/>
                      <p:pic>
                        <p:nvPicPr>
                          <p:cNvPr id="21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8774" y="821277"/>
                            <a:ext cx="835025" cy="3937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528007"/>
                </p:ext>
              </p:extLst>
            </p:nvPr>
          </p:nvGraphicFramePr>
          <p:xfrm>
            <a:off x="5076626" y="757778"/>
            <a:ext cx="148590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27" name="Equation" r:id="rId8" imgW="609480" imgH="253800" progId="Equation.DSMT4">
                    <p:embed/>
                  </p:oleObj>
                </mc:Choice>
                <mc:Fallback>
                  <p:oleObj name="Equation" r:id="rId8" imgW="609480" imgH="2538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626" y="757778"/>
                          <a:ext cx="1485900" cy="606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18166" y="2227575"/>
            <a:ext cx="4473378" cy="668338"/>
            <a:chOff x="744284" y="1818124"/>
            <a:chExt cx="4473378" cy="668338"/>
          </a:xfrm>
        </p:grpSpPr>
        <p:grpSp>
          <p:nvGrpSpPr>
            <p:cNvPr id="30" name="组合 29"/>
            <p:cNvGrpSpPr/>
            <p:nvPr/>
          </p:nvGrpSpPr>
          <p:grpSpPr>
            <a:xfrm>
              <a:off x="744284" y="1818124"/>
              <a:ext cx="4473378" cy="668338"/>
              <a:chOff x="590489" y="3861515"/>
              <a:chExt cx="4473378" cy="668338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90489" y="3964985"/>
                <a:ext cx="447337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证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以           为例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取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9474409"/>
                  </p:ext>
                </p:extLst>
              </p:nvPr>
            </p:nvGraphicFramePr>
            <p:xfrm>
              <a:off x="3330174" y="3861515"/>
              <a:ext cx="1087437" cy="668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628" name="Equation" r:id="rId10" imgW="444240" imgH="279360" progId="Equation.DSMT4">
                      <p:embed/>
                    </p:oleObj>
                  </mc:Choice>
                  <mc:Fallback>
                    <p:oleObj name="Equation" r:id="rId10" imgW="444240" imgH="279360" progId="Equation.DSMT4">
                      <p:embed/>
                      <p:pic>
                        <p:nvPicPr>
                          <p:cNvPr id="38" name="对象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174" y="3861515"/>
                            <a:ext cx="1087437" cy="6683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771096"/>
                </p:ext>
              </p:extLst>
            </p:nvPr>
          </p:nvGraphicFramePr>
          <p:xfrm>
            <a:off x="1586449" y="1966067"/>
            <a:ext cx="8366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29" name="Equation" r:id="rId12" imgW="342720" imgH="164880" progId="Equation.DSMT4">
                    <p:embed/>
                  </p:oleObj>
                </mc:Choice>
                <mc:Fallback>
                  <p:oleObj name="Equation" r:id="rId12" imgW="342720" imgH="16488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449" y="1966067"/>
                          <a:ext cx="836612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2893225" y="2952753"/>
            <a:ext cx="4464496" cy="635000"/>
            <a:chOff x="180642" y="3918985"/>
            <a:chExt cx="4464496" cy="635000"/>
          </a:xfrm>
        </p:grpSpPr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180642" y="3994805"/>
              <a:ext cx="4464496" cy="459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从而              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171376"/>
                </p:ext>
              </p:extLst>
            </p:nvPr>
          </p:nvGraphicFramePr>
          <p:xfrm>
            <a:off x="861908" y="3918985"/>
            <a:ext cx="29464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0" name="Equation" r:id="rId14" imgW="1206360" imgH="266400" progId="Equation.DSMT4">
                    <p:embed/>
                  </p:oleObj>
                </mc:Choice>
                <mc:Fallback>
                  <p:oleObj name="Equation" r:id="rId14" imgW="1206360" imgH="2664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908" y="3918985"/>
                          <a:ext cx="2946400" cy="635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52090" y="1236057"/>
            <a:ext cx="8064896" cy="484497"/>
            <a:chOff x="252090" y="1327010"/>
            <a:chExt cx="8064896" cy="484497"/>
          </a:xfrm>
        </p:grpSpPr>
        <p:sp>
          <p:nvSpPr>
            <p:cNvPr id="45" name="矩形 44"/>
            <p:cNvSpPr/>
            <p:nvPr/>
          </p:nvSpPr>
          <p:spPr>
            <a:xfrm>
              <a:off x="252090" y="1327010"/>
              <a:ext cx="806489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          )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，则存在正整数 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，当             时，都有</a:t>
              </a:r>
              <a:endParaRPr lang="zh-CN" altLang="en-US" sz="2400" dirty="0"/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867782"/>
                </p:ext>
              </p:extLst>
            </p:nvPr>
          </p:nvGraphicFramePr>
          <p:xfrm>
            <a:off x="744283" y="1394975"/>
            <a:ext cx="8350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1" name="Equation" r:id="rId16" imgW="342720" imgH="164880" progId="Equation.DSMT4">
                    <p:embed/>
                  </p:oleObj>
                </mc:Choice>
                <mc:Fallback>
                  <p:oleObj name="Equation" r:id="rId16" imgW="342720" imgH="16488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83" y="1394975"/>
                          <a:ext cx="835025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442156"/>
                </p:ext>
              </p:extLst>
            </p:nvPr>
          </p:nvGraphicFramePr>
          <p:xfrm>
            <a:off x="4907601" y="1349690"/>
            <a:ext cx="9921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2" name="Equation" r:id="rId18" imgW="406080" imgH="177480" progId="Equation.DSMT4">
                    <p:embed/>
                  </p:oleObj>
                </mc:Choice>
                <mc:Fallback>
                  <p:oleObj name="Equation" r:id="rId18" imgW="406080" imgH="17748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7601" y="1349690"/>
                          <a:ext cx="992187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647066"/>
                </p:ext>
              </p:extLst>
            </p:nvPr>
          </p:nvGraphicFramePr>
          <p:xfrm>
            <a:off x="7032750" y="1327319"/>
            <a:ext cx="9302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3" name="Equation" r:id="rId20" imgW="380880" imgH="203040" progId="Equation.DSMT4">
                    <p:embed/>
                  </p:oleObj>
                </mc:Choice>
                <mc:Fallback>
                  <p:oleObj name="Equation" r:id="rId20" imgW="380880" imgH="20304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750" y="1327319"/>
                          <a:ext cx="930275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/>
        </p:nvGrpSpPr>
        <p:grpSpPr>
          <a:xfrm>
            <a:off x="252090" y="1738584"/>
            <a:ext cx="2448272" cy="502590"/>
            <a:chOff x="242723" y="1310507"/>
            <a:chExt cx="2448272" cy="502590"/>
          </a:xfrm>
        </p:grpSpPr>
        <p:sp>
          <p:nvSpPr>
            <p:cNvPr id="70" name="矩形 69"/>
            <p:cNvSpPr/>
            <p:nvPr/>
          </p:nvSpPr>
          <p:spPr>
            <a:xfrm>
              <a:off x="242723" y="1310507"/>
              <a:ext cx="244827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          )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796919"/>
                </p:ext>
              </p:extLst>
            </p:nvPr>
          </p:nvGraphicFramePr>
          <p:xfrm>
            <a:off x="693413" y="1328910"/>
            <a:ext cx="9286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4" name="Equation" r:id="rId22" imgW="380880" imgH="203040" progId="Equation.DSMT4">
                    <p:embed/>
                  </p:oleObj>
                </mc:Choice>
                <mc:Fallback>
                  <p:oleObj name="Equation" r:id="rId22" imgW="380880" imgH="203040" progId="Equation.DSMT4">
                    <p:embed/>
                    <p:pic>
                      <p:nvPicPr>
                        <p:cNvPr id="62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13" y="1328910"/>
                          <a:ext cx="928687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778854" y="3705663"/>
            <a:ext cx="7560840" cy="516221"/>
            <a:chOff x="451751" y="787389"/>
            <a:chExt cx="7560840" cy="516221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915923"/>
                </p:ext>
              </p:extLst>
            </p:nvPr>
          </p:nvGraphicFramePr>
          <p:xfrm>
            <a:off x="2844378" y="787389"/>
            <a:ext cx="6508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5" name="Equation" r:id="rId24" imgW="266400" imgH="203040" progId="Equation.DSMT4">
                    <p:embed/>
                  </p:oleObj>
                </mc:Choice>
                <mc:Fallback>
                  <p:oleObj name="Equation" r:id="rId24" imgW="266400" imgH="203040" progId="Equation.DSMT4">
                    <p:embed/>
                    <p:pic>
                      <p:nvPicPr>
                        <p:cNvPr id="114" name="对象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378" y="787389"/>
                          <a:ext cx="6508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/>
            <p:cNvGrpSpPr/>
            <p:nvPr/>
          </p:nvGrpSpPr>
          <p:grpSpPr>
            <a:xfrm>
              <a:off x="451751" y="791131"/>
              <a:ext cx="7560840" cy="512479"/>
              <a:chOff x="468114" y="791964"/>
              <a:chExt cx="7560840" cy="512479"/>
            </a:xfrm>
          </p:grpSpPr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468114" y="791964"/>
                <a:ext cx="75608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推论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如果数列    从某项起有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或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</a:t>
                </a:r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7978106"/>
                  </p:ext>
                </p:extLst>
              </p:nvPr>
            </p:nvGraphicFramePr>
            <p:xfrm>
              <a:off x="4971404" y="820255"/>
              <a:ext cx="900113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636" name="Equation" r:id="rId26" imgW="368280" imgH="203040" progId="Equation.DSMT4">
                      <p:embed/>
                    </p:oleObj>
                  </mc:Choice>
                  <mc:Fallback>
                    <p:oleObj name="Equation" r:id="rId26" imgW="368280" imgH="203040" progId="Equation.DSMT4">
                      <p:embed/>
                      <p:pic>
                        <p:nvPicPr>
                          <p:cNvPr id="116" name="对象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404" y="820255"/>
                            <a:ext cx="900113" cy="4841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7241673"/>
                  </p:ext>
                </p:extLst>
              </p:nvPr>
            </p:nvGraphicFramePr>
            <p:xfrm>
              <a:off x="6372770" y="820255"/>
              <a:ext cx="900113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637" name="Equation" r:id="rId28" imgW="368280" imgH="203040" progId="Equation.DSMT4">
                      <p:embed/>
                    </p:oleObj>
                  </mc:Choice>
                  <mc:Fallback>
                    <p:oleObj name="Equation" r:id="rId28" imgW="368280" imgH="203040" progId="Equation.DSMT4">
                      <p:embed/>
                      <p:pic>
                        <p:nvPicPr>
                          <p:cNvPr id="117" name="对象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72770" y="820255"/>
                            <a:ext cx="900113" cy="4841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" name="组合 42"/>
          <p:cNvGrpSpPr/>
          <p:nvPr/>
        </p:nvGrpSpPr>
        <p:grpSpPr>
          <a:xfrm>
            <a:off x="318166" y="4318514"/>
            <a:ext cx="5256584" cy="606425"/>
            <a:chOff x="396106" y="1368028"/>
            <a:chExt cx="5256584" cy="606425"/>
          </a:xfrm>
        </p:grpSpPr>
        <p:grpSp>
          <p:nvGrpSpPr>
            <p:cNvPr id="46" name="组合 45"/>
            <p:cNvGrpSpPr/>
            <p:nvPr/>
          </p:nvGrpSpPr>
          <p:grpSpPr>
            <a:xfrm>
              <a:off x="396106" y="1368028"/>
              <a:ext cx="5256584" cy="606425"/>
              <a:chOff x="419352" y="1872084"/>
              <a:chExt cx="5256584" cy="606425"/>
            </a:xfrm>
          </p:grpSpPr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468114" y="1872085"/>
                <a:ext cx="520782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，则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或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6842087"/>
                  </p:ext>
                </p:extLst>
              </p:nvPr>
            </p:nvGraphicFramePr>
            <p:xfrm>
              <a:off x="419352" y="1872084"/>
              <a:ext cx="1428750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638" name="Equation" r:id="rId30" imgW="583920" imgH="253800" progId="Equation.DSMT4">
                      <p:embed/>
                    </p:oleObj>
                  </mc:Choice>
                  <mc:Fallback>
                    <p:oleObj name="Equation" r:id="rId30" imgW="583920" imgH="253800" progId="Equation.DSMT4">
                      <p:embed/>
                      <p:pic>
                        <p:nvPicPr>
                          <p:cNvPr id="121" name="对象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352" y="1872084"/>
                            <a:ext cx="1428750" cy="6064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857821"/>
                </p:ext>
              </p:extLst>
            </p:nvPr>
          </p:nvGraphicFramePr>
          <p:xfrm>
            <a:off x="2391896" y="1419682"/>
            <a:ext cx="8064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9" name="Equation" r:id="rId32" imgW="330120" imgH="164880" progId="Equation.DSMT4">
                    <p:embed/>
                  </p:oleObj>
                </mc:Choice>
                <mc:Fallback>
                  <p:oleObj name="Equation" r:id="rId32" imgW="330120" imgH="164880" progId="Equation.DSMT4">
                    <p:embed/>
                    <p:pic>
                      <p:nvPicPr>
                        <p:cNvPr id="123" name="对象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896" y="1419682"/>
                          <a:ext cx="80645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263436"/>
                </p:ext>
              </p:extLst>
            </p:nvPr>
          </p:nvGraphicFramePr>
          <p:xfrm>
            <a:off x="3711615" y="1425880"/>
            <a:ext cx="8064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40" name="Equation" r:id="rId34" imgW="330120" imgH="164880" progId="Equation.DSMT4">
                    <p:embed/>
                  </p:oleObj>
                </mc:Choice>
                <mc:Fallback>
                  <p:oleObj name="Equation" r:id="rId34" imgW="330120" imgH="164880" progId="Equation.DSMT4">
                    <p:embed/>
                    <p:pic>
                      <p:nvPicPr>
                        <p:cNvPr id="124" name="对象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615" y="1425880"/>
                          <a:ext cx="80645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4168589" y="2336303"/>
            <a:ext cx="4580445" cy="461665"/>
            <a:chOff x="583235" y="3379301"/>
            <a:chExt cx="4580445" cy="461665"/>
          </a:xfrm>
        </p:grpSpPr>
        <p:grpSp>
          <p:nvGrpSpPr>
            <p:cNvPr id="57" name="组合 56"/>
            <p:cNvGrpSpPr/>
            <p:nvPr/>
          </p:nvGrpSpPr>
          <p:grpSpPr>
            <a:xfrm>
              <a:off x="583235" y="3379301"/>
              <a:ext cx="4580445" cy="461665"/>
              <a:chOff x="305515" y="2223699"/>
              <a:chExt cx="4580445" cy="461665"/>
            </a:xfrm>
          </p:grpSpPr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305515" y="2223699"/>
                <a:ext cx="458044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则               ，使得当              时，</a:t>
                </a:r>
              </a:p>
            </p:txBody>
          </p:sp>
          <p:graphicFrame>
            <p:nvGraphicFramePr>
              <p:cNvPr id="65" name="对象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2385832"/>
                  </p:ext>
                </p:extLst>
              </p:nvPr>
            </p:nvGraphicFramePr>
            <p:xfrm>
              <a:off x="743786" y="2251024"/>
              <a:ext cx="1147763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641" name="Equation" r:id="rId36" imgW="469800" imgH="177480" progId="Equation.DSMT4">
                      <p:embed/>
                    </p:oleObj>
                  </mc:Choice>
                  <mc:Fallback>
                    <p:oleObj name="Equation" r:id="rId36" imgW="469800" imgH="177480" progId="Equation.DSMT4">
                      <p:embed/>
                      <p:pic>
                        <p:nvPicPr>
                          <p:cNvPr id="58" name="对象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786" y="2251024"/>
                            <a:ext cx="1147763" cy="4238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845395"/>
                </p:ext>
              </p:extLst>
            </p:nvPr>
          </p:nvGraphicFramePr>
          <p:xfrm>
            <a:off x="3419049" y="3406626"/>
            <a:ext cx="9921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42" name="Equation" r:id="rId38" imgW="406080" imgH="177480" progId="Equation.DSMT4">
                    <p:embed/>
                  </p:oleObj>
                </mc:Choice>
                <mc:Fallback>
                  <p:oleObj name="Equation" r:id="rId38" imgW="406080" imgH="17748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049" y="3406626"/>
                          <a:ext cx="992187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76643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sp>
        <p:nvSpPr>
          <p:cNvPr id="126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324098" y="715955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四、数列的子列</a:t>
            </a:r>
          </a:p>
        </p:txBody>
      </p:sp>
      <p:grpSp>
        <p:nvGrpSpPr>
          <p:cNvPr id="129" name="组合 128"/>
          <p:cNvGrpSpPr/>
          <p:nvPr/>
        </p:nvGrpSpPr>
        <p:grpSpPr>
          <a:xfrm>
            <a:off x="756146" y="1270280"/>
            <a:ext cx="7856966" cy="484187"/>
            <a:chOff x="356669" y="2774368"/>
            <a:chExt cx="7856966" cy="484187"/>
          </a:xfrm>
        </p:grpSpPr>
        <p:sp>
          <p:nvSpPr>
            <p:cNvPr id="127" name="矩形 126"/>
            <p:cNvSpPr/>
            <p:nvPr/>
          </p:nvSpPr>
          <p:spPr>
            <a:xfrm>
              <a:off x="356669" y="2785630"/>
              <a:ext cx="7856966" cy="4729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数列       在保持原有顺序情况下，任取其中无穷</a:t>
              </a:r>
              <a:endParaRPr lang="zh-CN" altLang="en-US" sz="2400" dirty="0"/>
            </a:p>
          </p:txBody>
        </p:sp>
        <p:graphicFrame>
          <p:nvGraphicFramePr>
            <p:cNvPr id="128" name="对象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030786"/>
                </p:ext>
              </p:extLst>
            </p:nvPr>
          </p:nvGraphicFramePr>
          <p:xfrm>
            <a:off x="2158827" y="2774368"/>
            <a:ext cx="6508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3" name="Equation" r:id="rId4" imgW="266400" imgH="203040" progId="Equation.DSMT4">
                    <p:embed/>
                  </p:oleObj>
                </mc:Choice>
                <mc:Fallback>
                  <p:oleObj name="Equation" r:id="rId4" imgW="266400" imgH="203040" progId="Equation.DSMT4">
                    <p:embed/>
                    <p:pic>
                      <p:nvPicPr>
                        <p:cNvPr id="85" name="对象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827" y="2774368"/>
                          <a:ext cx="6508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组合 129"/>
          <p:cNvGrpSpPr/>
          <p:nvPr/>
        </p:nvGrpSpPr>
        <p:grpSpPr>
          <a:xfrm>
            <a:off x="241738" y="1911028"/>
            <a:ext cx="8464373" cy="484187"/>
            <a:chOff x="356668" y="2774368"/>
            <a:chExt cx="8464373" cy="484187"/>
          </a:xfrm>
        </p:grpSpPr>
        <p:sp>
          <p:nvSpPr>
            <p:cNvPr id="131" name="矩形 130"/>
            <p:cNvSpPr/>
            <p:nvPr/>
          </p:nvSpPr>
          <p:spPr>
            <a:xfrm>
              <a:off x="356668" y="2785630"/>
              <a:ext cx="84643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多项构成的新数列称为       的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子数列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简称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子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132" name="对象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255105"/>
                </p:ext>
              </p:extLst>
            </p:nvPr>
          </p:nvGraphicFramePr>
          <p:xfrm>
            <a:off x="3456967" y="2774368"/>
            <a:ext cx="6508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4" name="Equation" r:id="rId6" imgW="266400" imgH="203040" progId="Equation.DSMT4">
                    <p:embed/>
                  </p:oleObj>
                </mc:Choice>
                <mc:Fallback>
                  <p:oleObj name="Equation" r:id="rId6" imgW="266400" imgH="203040" progId="Equation.DSMT4">
                    <p:embed/>
                    <p:pic>
                      <p:nvPicPr>
                        <p:cNvPr id="128" name="对象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967" y="2774368"/>
                          <a:ext cx="6508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" name="组合 132"/>
          <p:cNvGrpSpPr/>
          <p:nvPr/>
        </p:nvGrpSpPr>
        <p:grpSpPr>
          <a:xfrm>
            <a:off x="268230" y="2551776"/>
            <a:ext cx="8464373" cy="484188"/>
            <a:chOff x="356668" y="2774368"/>
            <a:chExt cx="8464373" cy="484188"/>
          </a:xfrm>
        </p:grpSpPr>
        <p:sp>
          <p:nvSpPr>
            <p:cNvPr id="134" name="矩形 133"/>
            <p:cNvSpPr/>
            <p:nvPr/>
          </p:nvSpPr>
          <p:spPr>
            <a:xfrm>
              <a:off x="356668" y="2785630"/>
              <a:ext cx="84643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  数列                         中取出                             ，记为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zh-CN" altLang="en-US" sz="2400" dirty="0"/>
            </a:p>
          </p:txBody>
        </p:sp>
        <p:graphicFrame>
          <p:nvGraphicFramePr>
            <p:cNvPr id="135" name="对象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718955"/>
                </p:ext>
              </p:extLst>
            </p:nvPr>
          </p:nvGraphicFramePr>
          <p:xfrm>
            <a:off x="1470498" y="2774368"/>
            <a:ext cx="19843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" name="Equation" r:id="rId7" imgW="812520" imgH="203040" progId="Equation.DSMT4">
                    <p:embed/>
                  </p:oleObj>
                </mc:Choice>
                <mc:Fallback>
                  <p:oleObj name="Equation" r:id="rId7" imgW="812520" imgH="203040" progId="Equation.DSMT4">
                    <p:embed/>
                    <p:pic>
                      <p:nvPicPr>
                        <p:cNvPr id="132" name="对象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498" y="2774368"/>
                          <a:ext cx="1984375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" name="对象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2825"/>
              </p:ext>
            </p:extLst>
          </p:nvPr>
        </p:nvGraphicFramePr>
        <p:xfrm>
          <a:off x="4174731" y="2546023"/>
          <a:ext cx="22637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135" name="对象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731" y="2546023"/>
                        <a:ext cx="2263775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70904"/>
              </p:ext>
            </p:extLst>
          </p:nvPr>
        </p:nvGraphicFramePr>
        <p:xfrm>
          <a:off x="7380882" y="2500779"/>
          <a:ext cx="77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" name="Equation" r:id="rId11" imgW="317160" imgH="266400" progId="Equation.DSMT4">
                  <p:embed/>
                </p:oleObj>
              </mc:Choice>
              <mc:Fallback>
                <p:oleObj name="Equation" r:id="rId11" imgW="317160" imgH="266400" progId="Equation.DSMT4">
                  <p:embed/>
                  <p:pic>
                    <p:nvPicPr>
                      <p:cNvPr id="137" name="对象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882" y="2500779"/>
                        <a:ext cx="77470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10069" y="3275450"/>
            <a:ext cx="8122479" cy="576142"/>
            <a:chOff x="482539" y="690563"/>
            <a:chExt cx="8122479" cy="576142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482539" y="722193"/>
              <a:ext cx="8122479" cy="4798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：在子数列    中，一般项   是第 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项，而   是在原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075234"/>
                </p:ext>
              </p:extLst>
            </p:nvPr>
          </p:nvGraphicFramePr>
          <p:xfrm>
            <a:off x="2354263" y="690563"/>
            <a:ext cx="744537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8" name="Equation" r:id="rId13" imgW="304560" imgH="228600" progId="Equation.DSMT4">
                    <p:embed/>
                  </p:oleObj>
                </mc:Choice>
                <mc:Fallback>
                  <p:oleObj name="Equation" r:id="rId13" imgW="304560" imgH="22860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690563"/>
                          <a:ext cx="744537" cy="544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062924"/>
                </p:ext>
              </p:extLst>
            </p:nvPr>
          </p:nvGraphicFramePr>
          <p:xfrm>
            <a:off x="4572571" y="722193"/>
            <a:ext cx="465138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9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571" y="722193"/>
                          <a:ext cx="465138" cy="544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964832"/>
                </p:ext>
              </p:extLst>
            </p:nvPr>
          </p:nvGraphicFramePr>
          <p:xfrm>
            <a:off x="6876826" y="715143"/>
            <a:ext cx="465138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0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826" y="715143"/>
                          <a:ext cx="465138" cy="544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21484" y="3888308"/>
            <a:ext cx="6408712" cy="546100"/>
            <a:chOff x="540935" y="1482831"/>
            <a:chExt cx="6408712" cy="546100"/>
          </a:xfrm>
        </p:grpSpPr>
        <p:grpSp>
          <p:nvGrpSpPr>
            <p:cNvPr id="36" name="组合 35"/>
            <p:cNvGrpSpPr/>
            <p:nvPr/>
          </p:nvGrpSpPr>
          <p:grpSpPr>
            <a:xfrm>
              <a:off x="540935" y="1482831"/>
              <a:ext cx="6408712" cy="546100"/>
              <a:chOff x="520862" y="1360372"/>
              <a:chExt cx="6408712" cy="54610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520862" y="1383870"/>
                <a:ext cx="640871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列          的第     项，显然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dirty="0"/>
              </a:p>
            </p:txBody>
          </p: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5179184"/>
                  </p:ext>
                </p:extLst>
              </p:nvPr>
            </p:nvGraphicFramePr>
            <p:xfrm>
              <a:off x="1225391" y="1360372"/>
              <a:ext cx="6810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11" name="Equation" r:id="rId19" imgW="279360" imgH="228600" progId="Equation.DSMT4">
                      <p:embed/>
                    </p:oleObj>
                  </mc:Choice>
                  <mc:Fallback>
                    <p:oleObj name="Equation" r:id="rId19" imgW="279360" imgH="228600" progId="Equation.DSMT4">
                      <p:embed/>
                      <p:pic>
                        <p:nvPicPr>
                          <p:cNvPr id="18" name="对象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5391" y="1360372"/>
                            <a:ext cx="681037" cy="5461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193633"/>
                </p:ext>
              </p:extLst>
            </p:nvPr>
          </p:nvGraphicFramePr>
          <p:xfrm>
            <a:off x="2631030" y="1499051"/>
            <a:ext cx="4032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2" name="Equation" r:id="rId21" imgW="164880" imgH="203040" progId="Equation.DSMT4">
                    <p:embed/>
                  </p:oleObj>
                </mc:Choice>
                <mc:Fallback>
                  <p:oleObj name="Equation" r:id="rId21" imgW="164880" imgH="20304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030" y="1499051"/>
                          <a:ext cx="403225" cy="485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169005"/>
                </p:ext>
              </p:extLst>
            </p:nvPr>
          </p:nvGraphicFramePr>
          <p:xfrm>
            <a:off x="4266427" y="1513379"/>
            <a:ext cx="9302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" name="Equation" r:id="rId23" imgW="380880" imgH="203040" progId="Equation.DSMT4">
                    <p:embed/>
                  </p:oleObj>
                </mc:Choice>
                <mc:Fallback>
                  <p:oleObj name="Equation" r:id="rId23" imgW="380880" imgH="20304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427" y="1513379"/>
                          <a:ext cx="930275" cy="485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785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324098" y="696895"/>
            <a:ext cx="8353550" cy="646331"/>
            <a:chOff x="467492" y="2104228"/>
            <a:chExt cx="8353550" cy="646331"/>
          </a:xfrm>
        </p:grpSpPr>
        <p:sp>
          <p:nvSpPr>
            <p:cNvPr id="3" name="矩形 2"/>
            <p:cNvSpPr/>
            <p:nvPr/>
          </p:nvSpPr>
          <p:spPr>
            <a:xfrm>
              <a:off x="467492" y="2104228"/>
              <a:ext cx="835355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(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数列与子列的关系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数列         收敛于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，那么</a:t>
              </a:r>
              <a:endParaRPr lang="zh-CN" altLang="en-US" sz="2400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665460"/>
                </p:ext>
              </p:extLst>
            </p:nvPr>
          </p:nvGraphicFramePr>
          <p:xfrm>
            <a:off x="5887924" y="2200997"/>
            <a:ext cx="6810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8" name="Equation" r:id="rId4" imgW="279360" imgH="215640" progId="Equation.DSMT4">
                    <p:embed/>
                  </p:oleObj>
                </mc:Choice>
                <mc:Fallback>
                  <p:oleObj name="Equation" r:id="rId4" imgW="279360" imgH="21564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7924" y="2200997"/>
                          <a:ext cx="681037" cy="514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324098" y="1227206"/>
            <a:ext cx="64285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数列的任何子列也收敛，且收敛于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33932" y="1859398"/>
            <a:ext cx="6532024" cy="635000"/>
            <a:chOff x="744284" y="1845336"/>
            <a:chExt cx="6532024" cy="635000"/>
          </a:xfrm>
        </p:grpSpPr>
        <p:grpSp>
          <p:nvGrpSpPr>
            <p:cNvPr id="28" name="组合 27"/>
            <p:cNvGrpSpPr/>
            <p:nvPr/>
          </p:nvGrpSpPr>
          <p:grpSpPr>
            <a:xfrm>
              <a:off x="744284" y="1912147"/>
              <a:ext cx="6532024" cy="515937"/>
              <a:chOff x="590489" y="3955538"/>
              <a:chExt cx="6532024" cy="515937"/>
            </a:xfrm>
          </p:grpSpPr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90489" y="3964985"/>
                <a:ext cx="653202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证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           是数列           的任一子列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7161549"/>
                  </p:ext>
                </p:extLst>
              </p:nvPr>
            </p:nvGraphicFramePr>
            <p:xfrm>
              <a:off x="3308827" y="3955538"/>
              <a:ext cx="684212" cy="515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79" name="Equation" r:id="rId6" imgW="279360" imgH="215640" progId="Equation.DSMT4">
                      <p:embed/>
                    </p:oleObj>
                  </mc:Choice>
                  <mc:Fallback>
                    <p:oleObj name="Equation" r:id="rId6" imgW="279360" imgH="215640" progId="Equation.DSMT4">
                      <p:embed/>
                      <p:pic>
                        <p:nvPicPr>
                          <p:cNvPr id="38" name="对象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8827" y="3955538"/>
                            <a:ext cx="684212" cy="515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614375"/>
                </p:ext>
              </p:extLst>
            </p:nvPr>
          </p:nvGraphicFramePr>
          <p:xfrm>
            <a:off x="1617095" y="1845336"/>
            <a:ext cx="7747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0" name="Equation" r:id="rId8" imgW="317160" imgH="266400" progId="Equation.DSMT4">
                    <p:embed/>
                  </p:oleObj>
                </mc:Choice>
                <mc:Fallback>
                  <p:oleObj name="Equation" r:id="rId8" imgW="317160" imgH="26640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095" y="1845336"/>
                          <a:ext cx="774700" cy="635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333932" y="2423946"/>
            <a:ext cx="4412281" cy="718730"/>
            <a:chOff x="448321" y="2666569"/>
            <a:chExt cx="4412281" cy="718730"/>
          </a:xfrm>
        </p:grpSpPr>
        <p:sp>
          <p:nvSpPr>
            <p:cNvPr id="37" name="矩形 36"/>
            <p:cNvSpPr/>
            <p:nvPr/>
          </p:nvSpPr>
          <p:spPr>
            <a:xfrm>
              <a:off x="448321" y="2666569"/>
              <a:ext cx="441228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于                    ，故对             ，</a:t>
              </a:r>
              <a:endParaRPr lang="zh-CN" altLang="en-US" sz="2400" dirty="0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337123"/>
                </p:ext>
              </p:extLst>
            </p:nvPr>
          </p:nvGraphicFramePr>
          <p:xfrm>
            <a:off x="1154467" y="2778874"/>
            <a:ext cx="148590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1" name="Equation" r:id="rId10" imgW="609480" imgH="253800" progId="Equation.DSMT4">
                    <p:embed/>
                  </p:oleObj>
                </mc:Choice>
                <mc:Fallback>
                  <p:oleObj name="Equation" r:id="rId10" imgW="609480" imgH="25380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467" y="2778874"/>
                          <a:ext cx="1485900" cy="606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787679"/>
                </p:ext>
              </p:extLst>
            </p:nvPr>
          </p:nvGraphicFramePr>
          <p:xfrm>
            <a:off x="3599106" y="2859682"/>
            <a:ext cx="105251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2" name="Equation" r:id="rId12" imgW="431640" imgH="164880" progId="Equation.DSMT4">
                    <p:embed/>
                  </p:oleObj>
                </mc:Choice>
                <mc:Fallback>
                  <p:oleObj name="Equation" r:id="rId12" imgW="431640" imgH="16488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106" y="2859682"/>
                          <a:ext cx="1052512" cy="395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4537229" y="2536847"/>
            <a:ext cx="4026030" cy="475500"/>
            <a:chOff x="860379" y="3341152"/>
            <a:chExt cx="4026030" cy="475500"/>
          </a:xfrm>
        </p:grpSpPr>
        <p:grpSp>
          <p:nvGrpSpPr>
            <p:cNvPr id="51" name="组合 50"/>
            <p:cNvGrpSpPr/>
            <p:nvPr/>
          </p:nvGrpSpPr>
          <p:grpSpPr>
            <a:xfrm>
              <a:off x="860379" y="3341152"/>
              <a:ext cx="4026030" cy="475500"/>
              <a:chOff x="582659" y="2185550"/>
              <a:chExt cx="4026030" cy="475500"/>
            </a:xfrm>
          </p:grpSpPr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582659" y="2185550"/>
                <a:ext cx="40260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，使得当            时，</a:t>
                </a:r>
              </a:p>
            </p:txBody>
          </p:sp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7726982"/>
                  </p:ext>
                </p:extLst>
              </p:nvPr>
            </p:nvGraphicFramePr>
            <p:xfrm>
              <a:off x="679499" y="2237187"/>
              <a:ext cx="1147763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83" name="Equation" r:id="rId14" imgW="469800" imgH="177480" progId="Equation.DSMT4">
                      <p:embed/>
                    </p:oleObj>
                  </mc:Choice>
                  <mc:Fallback>
                    <p:oleObj name="Equation" r:id="rId14" imgW="469800" imgH="177480" progId="Equation.DSMT4">
                      <p:embed/>
                      <p:pic>
                        <p:nvPicPr>
                          <p:cNvPr id="65" name="对象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499" y="2237187"/>
                            <a:ext cx="1147763" cy="4238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088107"/>
                </p:ext>
              </p:extLst>
            </p:nvPr>
          </p:nvGraphicFramePr>
          <p:xfrm>
            <a:off x="3271017" y="3374489"/>
            <a:ext cx="9921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4" name="Equation" r:id="rId16" imgW="406080" imgH="177480" progId="Equation.DSMT4">
                    <p:embed/>
                  </p:oleObj>
                </mc:Choice>
                <mc:Fallback>
                  <p:oleObj name="Equation" r:id="rId16" imgW="406080" imgH="17748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017" y="3374489"/>
                          <a:ext cx="992187" cy="423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55"/>
          <p:cNvGrpSpPr/>
          <p:nvPr/>
        </p:nvGrpSpPr>
        <p:grpSpPr>
          <a:xfrm>
            <a:off x="2641130" y="3104932"/>
            <a:ext cx="2739685" cy="515938"/>
            <a:chOff x="252090" y="2656957"/>
            <a:chExt cx="2739685" cy="515938"/>
          </a:xfrm>
        </p:grpSpPr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252090" y="2673228"/>
              <a:ext cx="27396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496678"/>
                </p:ext>
              </p:extLst>
            </p:nvPr>
          </p:nvGraphicFramePr>
          <p:xfrm>
            <a:off x="701025" y="2656957"/>
            <a:ext cx="1550987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5" name="Equation" r:id="rId18" imgW="634680" imgH="215640" progId="Equation.DSMT4">
                    <p:embed/>
                  </p:oleObj>
                </mc:Choice>
                <mc:Fallback>
                  <p:oleObj name="Equation" r:id="rId18" imgW="634680" imgH="21564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25" y="2656957"/>
                          <a:ext cx="1550987" cy="515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347904" y="3621311"/>
            <a:ext cx="7975809" cy="491902"/>
            <a:chOff x="413185" y="3798319"/>
            <a:chExt cx="7975809" cy="491902"/>
          </a:xfrm>
        </p:grpSpPr>
        <p:grpSp>
          <p:nvGrpSpPr>
            <p:cNvPr id="59" name="组合 58"/>
            <p:cNvGrpSpPr/>
            <p:nvPr/>
          </p:nvGrpSpPr>
          <p:grpSpPr>
            <a:xfrm>
              <a:off x="413185" y="3798319"/>
              <a:ext cx="7975809" cy="461665"/>
              <a:chOff x="252090" y="2673228"/>
              <a:chExt cx="7975809" cy="461665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252090" y="2673228"/>
                <a:ext cx="797580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，则当           时，              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1" name="对象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6373320"/>
                  </p:ext>
                </p:extLst>
              </p:nvPr>
            </p:nvGraphicFramePr>
            <p:xfrm>
              <a:off x="643961" y="2715867"/>
              <a:ext cx="962025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86" name="Equation" r:id="rId20" imgW="393480" imgH="164880" progId="Equation.DSMT4">
                      <p:embed/>
                    </p:oleObj>
                  </mc:Choice>
                  <mc:Fallback>
                    <p:oleObj name="Equation" r:id="rId20" imgW="393480" imgH="164880" progId="Equation.DSMT4">
                      <p:embed/>
                      <p:pic>
                        <p:nvPicPr>
                          <p:cNvPr id="58" name="对象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961" y="2715867"/>
                            <a:ext cx="962025" cy="3952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291295"/>
                </p:ext>
              </p:extLst>
            </p:nvPr>
          </p:nvGraphicFramePr>
          <p:xfrm>
            <a:off x="2691006" y="3840958"/>
            <a:ext cx="90011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7" name="Equation" r:id="rId22" imgW="368280" imgH="164880" progId="Equation.DSMT4">
                    <p:embed/>
                  </p:oleObj>
                </mc:Choice>
                <mc:Fallback>
                  <p:oleObj name="Equation" r:id="rId22" imgW="368280" imgH="16488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1006" y="3840958"/>
                          <a:ext cx="900113" cy="395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720602"/>
                </p:ext>
              </p:extLst>
            </p:nvPr>
          </p:nvGraphicFramePr>
          <p:xfrm>
            <a:off x="4286444" y="3834608"/>
            <a:ext cx="164306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8" name="Equation" r:id="rId24" imgW="672840" imgH="190440" progId="Equation.DSMT4">
                    <p:embed/>
                  </p:oleObj>
                </mc:Choice>
                <mc:Fallback>
                  <p:oleObj name="Equation" r:id="rId24" imgW="672840" imgH="190440" progId="Equation.DSMT4">
                    <p:embed/>
                    <p:pic>
                      <p:nvPicPr>
                        <p:cNvPr id="62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444" y="3834608"/>
                          <a:ext cx="1643062" cy="455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>
          <a:xfrm>
            <a:off x="413185" y="4191832"/>
            <a:ext cx="2739685" cy="636588"/>
            <a:chOff x="252090" y="2595120"/>
            <a:chExt cx="2739685" cy="636588"/>
          </a:xfrm>
        </p:grpSpPr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252090" y="2673228"/>
              <a:ext cx="27396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767823"/>
                </p:ext>
              </p:extLst>
            </p:nvPr>
          </p:nvGraphicFramePr>
          <p:xfrm>
            <a:off x="997185" y="2595120"/>
            <a:ext cx="164465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9" name="Equation" r:id="rId26" imgW="672840" imgH="266400" progId="Equation.DSMT4">
                    <p:embed/>
                  </p:oleObj>
                </mc:Choice>
                <mc:Fallback>
                  <p:oleObj name="Equation" r:id="rId26" imgW="672840" imgH="266400" progId="Equation.DSMT4">
                    <p:embed/>
                    <p:pic>
                      <p:nvPicPr>
                        <p:cNvPr id="58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185" y="2595120"/>
                          <a:ext cx="1644650" cy="636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0077"/>
              </p:ext>
            </p:extLst>
          </p:nvPr>
        </p:nvGraphicFramePr>
        <p:xfrm>
          <a:off x="3034508" y="4283908"/>
          <a:ext cx="18002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28" imgW="736560" imgH="228600" progId="Equation.DSMT4">
                  <p:embed/>
                </p:oleObj>
              </mc:Choice>
              <mc:Fallback>
                <p:oleObj name="Equation" r:id="rId28" imgW="736560" imgH="228600" progId="Equation.DSMT4">
                  <p:embed/>
                  <p:pic>
                    <p:nvPicPr>
                      <p:cNvPr id="66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508" y="4283908"/>
                        <a:ext cx="1800225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554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324098" y="1152004"/>
            <a:ext cx="8299539" cy="487045"/>
            <a:chOff x="386796" y="3528268"/>
            <a:chExt cx="8299539" cy="487045"/>
          </a:xfrm>
        </p:grpSpPr>
        <p:grpSp>
          <p:nvGrpSpPr>
            <p:cNvPr id="31" name="组合 30"/>
            <p:cNvGrpSpPr/>
            <p:nvPr/>
          </p:nvGrpSpPr>
          <p:grpSpPr>
            <a:xfrm>
              <a:off x="386796" y="3531126"/>
              <a:ext cx="8299539" cy="484187"/>
              <a:chOff x="482539" y="722193"/>
              <a:chExt cx="8299539" cy="484187"/>
            </a:xfrm>
          </p:grpSpPr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482539" y="722193"/>
                <a:ext cx="829953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注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)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若数列    的某子列发散，或存在    的某两个子列</a:t>
                </a:r>
              </a:p>
            </p:txBody>
          </p:sp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4737636"/>
                  </p:ext>
                </p:extLst>
              </p:nvPr>
            </p:nvGraphicFramePr>
            <p:xfrm>
              <a:off x="2560867" y="722193"/>
              <a:ext cx="650875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1" name="Equation" r:id="rId4" imgW="266400" imgH="203040" progId="Equation.DSMT4">
                      <p:embed/>
                    </p:oleObj>
                  </mc:Choice>
                  <mc:Fallback>
                    <p:oleObj name="Equation" r:id="rId4" imgW="266400" imgH="203040" progId="Equation.DSMT4">
                      <p:embed/>
                      <p:pic>
                        <p:nvPicPr>
                          <p:cNvPr id="2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0867" y="722193"/>
                            <a:ext cx="650875" cy="4841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593903"/>
                </p:ext>
              </p:extLst>
            </p:nvPr>
          </p:nvGraphicFramePr>
          <p:xfrm>
            <a:off x="6074525" y="3528268"/>
            <a:ext cx="6508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2" name="Equation" r:id="rId6" imgW="266400" imgH="203040" progId="Equation.DSMT4">
                    <p:embed/>
                  </p:oleObj>
                </mc:Choice>
                <mc:Fallback>
                  <p:oleObj name="Equation" r:id="rId6" imgW="266400" imgH="203040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4525" y="3528268"/>
                          <a:ext cx="6508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350792" y="1785814"/>
            <a:ext cx="5760951" cy="484187"/>
            <a:chOff x="482539" y="722193"/>
            <a:chExt cx="5760951" cy="484187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482539" y="722193"/>
              <a:ext cx="576095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收敛但极限不相等，则数列    发散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846691"/>
                </p:ext>
              </p:extLst>
            </p:nvPr>
          </p:nvGraphicFramePr>
          <p:xfrm>
            <a:off x="4240496" y="722193"/>
            <a:ext cx="6508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3" name="Equation" r:id="rId8" imgW="266400" imgH="203040" progId="Equation.DSMT4">
                    <p:embed/>
                  </p:oleObj>
                </mc:Choice>
                <mc:Fallback>
                  <p:oleObj name="Equation" r:id="rId8" imgW="266400" imgH="203040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496" y="722193"/>
                          <a:ext cx="6508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834018" y="2429805"/>
            <a:ext cx="7822177" cy="628947"/>
            <a:chOff x="350792" y="3165095"/>
            <a:chExt cx="7822177" cy="628947"/>
          </a:xfrm>
        </p:grpSpPr>
        <p:grpSp>
          <p:nvGrpSpPr>
            <p:cNvPr id="45" name="组合 44"/>
            <p:cNvGrpSpPr/>
            <p:nvPr/>
          </p:nvGrpSpPr>
          <p:grpSpPr>
            <a:xfrm>
              <a:off x="350792" y="3165095"/>
              <a:ext cx="7822177" cy="514350"/>
              <a:chOff x="482539" y="695850"/>
              <a:chExt cx="7822177" cy="514350"/>
            </a:xfrm>
          </p:grpSpPr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482539" y="722193"/>
                <a:ext cx="782217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如 数列            ，显然          ，      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1360139"/>
                  </p:ext>
                </p:extLst>
              </p:nvPr>
            </p:nvGraphicFramePr>
            <p:xfrm>
              <a:off x="1693298" y="695850"/>
              <a:ext cx="1735137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4" name="Equation" r:id="rId9" imgW="711000" imgH="215640" progId="Equation.DSMT4">
                      <p:embed/>
                    </p:oleObj>
                  </mc:Choice>
                  <mc:Fallback>
                    <p:oleObj name="Equation" r:id="rId9" imgW="711000" imgH="215640" progId="Equation.DSMT4">
                      <p:embed/>
                      <p:pic>
                        <p:nvPicPr>
                          <p:cNvPr id="44" name="对象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3298" y="695850"/>
                            <a:ext cx="1735137" cy="5143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506392"/>
                </p:ext>
              </p:extLst>
            </p:nvPr>
          </p:nvGraphicFramePr>
          <p:xfrm>
            <a:off x="4261680" y="3187617"/>
            <a:ext cx="1487488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5" name="Equation" r:id="rId11" imgW="609480" imgH="253800" progId="Equation.DSMT4">
                    <p:embed/>
                  </p:oleObj>
                </mc:Choice>
                <mc:Fallback>
                  <p:oleObj name="Equation" r:id="rId11" imgW="609480" imgH="25380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680" y="3187617"/>
                          <a:ext cx="1487488" cy="606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021885"/>
                </p:ext>
              </p:extLst>
            </p:nvPr>
          </p:nvGraphicFramePr>
          <p:xfrm>
            <a:off x="5940722" y="3187616"/>
            <a:ext cx="1922463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6" name="Equation" r:id="rId13" imgW="787320" imgH="253800" progId="Equation.DSMT4">
                    <p:embed/>
                  </p:oleObj>
                </mc:Choice>
                <mc:Fallback>
                  <p:oleObj name="Equation" r:id="rId13" imgW="787320" imgH="2538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722" y="3187616"/>
                          <a:ext cx="1922463" cy="606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835620" y="3170124"/>
            <a:ext cx="6336704" cy="464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)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一个发散的数列也可能有收敛的子数列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730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弧形 1"/>
          <p:cNvSpPr/>
          <p:nvPr/>
        </p:nvSpPr>
        <p:spPr>
          <a:xfrm>
            <a:off x="3246548" y="1489469"/>
            <a:ext cx="2622667" cy="2610846"/>
          </a:xfrm>
          <a:prstGeom prst="arc">
            <a:avLst>
              <a:gd name="adj1" fmla="val 8872451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弧形 2"/>
          <p:cNvSpPr/>
          <p:nvPr/>
        </p:nvSpPr>
        <p:spPr>
          <a:xfrm flipH="1" flipV="1">
            <a:off x="3223501" y="1506955"/>
            <a:ext cx="2622667" cy="2610846"/>
          </a:xfrm>
          <a:prstGeom prst="arc">
            <a:avLst>
              <a:gd name="adj1" fmla="val 8622946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93557" y="2038658"/>
            <a:ext cx="635197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11092" y="3490851"/>
            <a:ext cx="439340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" name="椭圆 5"/>
          <p:cNvSpPr/>
          <p:nvPr/>
        </p:nvSpPr>
        <p:spPr>
          <a:xfrm>
            <a:off x="3517579" y="1770750"/>
            <a:ext cx="2086133" cy="2076730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24596" y="3252884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algn="r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教学目标</a:t>
            </a:r>
          </a:p>
        </p:txBody>
      </p:sp>
      <p:sp>
        <p:nvSpPr>
          <p:cNvPr id="8" name="矩形 7"/>
          <p:cNvSpPr/>
          <p:nvPr/>
        </p:nvSpPr>
        <p:spPr>
          <a:xfrm>
            <a:off x="6372770" y="1748979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重难点</a:t>
            </a:r>
          </a:p>
        </p:txBody>
      </p:sp>
      <p:sp>
        <p:nvSpPr>
          <p:cNvPr id="9" name="矩形 8"/>
          <p:cNvSpPr/>
          <p:nvPr/>
        </p:nvSpPr>
        <p:spPr>
          <a:xfrm>
            <a:off x="6120339" y="2423689"/>
            <a:ext cx="2592288" cy="136071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</a:rPr>
              <a:t>重点</a:t>
            </a:r>
            <a:r>
              <a:rPr lang="zh-CN" altLang="en-US" sz="1400" b="1" dirty="0">
                <a:solidFill>
                  <a:srgbClr val="FF0000"/>
                </a:solidFill>
              </a:rPr>
              <a:t>：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列极限的概念，几何   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释，数列极限的性质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</a:p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</a:rPr>
              <a:t>难点：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列极限的概念，几何   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释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64819" y="1341427"/>
            <a:ext cx="3014244" cy="1037546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解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列极限的概念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解数列极限的性质，数列极限的几何解释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3649978" y="1924527"/>
            <a:ext cx="1784376" cy="1776333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921084" y="2186361"/>
            <a:ext cx="1273596" cy="1271878"/>
            <a:chOff x="8742363" y="4948238"/>
            <a:chExt cx="500063" cy="501650"/>
          </a:xfrm>
          <a:solidFill>
            <a:schemeClr val="bg1"/>
          </a:solidFill>
        </p:grpSpPr>
        <p:sp>
          <p:nvSpPr>
            <p:cNvPr id="13" name="Freeform 14"/>
            <p:cNvSpPr>
              <a:spLocks noEditPoints="1"/>
            </p:cNvSpPr>
            <p:nvPr/>
          </p:nvSpPr>
          <p:spPr bwMode="auto">
            <a:xfrm>
              <a:off x="8742363" y="4948238"/>
              <a:ext cx="500063" cy="501650"/>
            </a:xfrm>
            <a:custGeom>
              <a:avLst/>
              <a:gdLst>
                <a:gd name="T0" fmla="*/ 74 w 149"/>
                <a:gd name="T1" fmla="*/ 150 h 150"/>
                <a:gd name="T2" fmla="*/ 0 w 149"/>
                <a:gd name="T3" fmla="*/ 75 h 150"/>
                <a:gd name="T4" fmla="*/ 74 w 149"/>
                <a:gd name="T5" fmla="*/ 0 h 150"/>
                <a:gd name="T6" fmla="*/ 149 w 149"/>
                <a:gd name="T7" fmla="*/ 75 h 150"/>
                <a:gd name="T8" fmla="*/ 74 w 149"/>
                <a:gd name="T9" fmla="*/ 150 h 150"/>
                <a:gd name="T10" fmla="*/ 74 w 149"/>
                <a:gd name="T11" fmla="*/ 8 h 150"/>
                <a:gd name="T12" fmla="*/ 8 w 149"/>
                <a:gd name="T13" fmla="*/ 75 h 150"/>
                <a:gd name="T14" fmla="*/ 74 w 149"/>
                <a:gd name="T15" fmla="*/ 142 h 150"/>
                <a:gd name="T16" fmla="*/ 141 w 149"/>
                <a:gd name="T17" fmla="*/ 75 h 150"/>
                <a:gd name="T18" fmla="*/ 74 w 149"/>
                <a:gd name="T19" fmla="*/ 8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9" h="150">
                  <a:moveTo>
                    <a:pt x="74" y="150"/>
                  </a:moveTo>
                  <a:cubicBezTo>
                    <a:pt x="33" y="150"/>
                    <a:pt x="0" y="116"/>
                    <a:pt x="0" y="75"/>
                  </a:cubicBezTo>
                  <a:cubicBezTo>
                    <a:pt x="0" y="34"/>
                    <a:pt x="33" y="0"/>
                    <a:pt x="74" y="0"/>
                  </a:cubicBezTo>
                  <a:cubicBezTo>
                    <a:pt x="116" y="0"/>
                    <a:pt x="149" y="34"/>
                    <a:pt x="149" y="75"/>
                  </a:cubicBezTo>
                  <a:cubicBezTo>
                    <a:pt x="149" y="116"/>
                    <a:pt x="116" y="150"/>
                    <a:pt x="74" y="150"/>
                  </a:cubicBezTo>
                  <a:close/>
                  <a:moveTo>
                    <a:pt x="74" y="8"/>
                  </a:moveTo>
                  <a:cubicBezTo>
                    <a:pt x="38" y="8"/>
                    <a:pt x="8" y="38"/>
                    <a:pt x="8" y="75"/>
                  </a:cubicBezTo>
                  <a:cubicBezTo>
                    <a:pt x="8" y="112"/>
                    <a:pt x="38" y="142"/>
                    <a:pt x="74" y="142"/>
                  </a:cubicBezTo>
                  <a:cubicBezTo>
                    <a:pt x="111" y="142"/>
                    <a:pt x="141" y="112"/>
                    <a:pt x="141" y="75"/>
                  </a:cubicBezTo>
                  <a:cubicBezTo>
                    <a:pt x="141" y="38"/>
                    <a:pt x="111" y="8"/>
                    <a:pt x="7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4" name="Freeform 15"/>
            <p:cNvSpPr/>
            <p:nvPr/>
          </p:nvSpPr>
          <p:spPr bwMode="auto">
            <a:xfrm>
              <a:off x="8983663" y="4987925"/>
              <a:ext cx="12700" cy="47625"/>
            </a:xfrm>
            <a:custGeom>
              <a:avLst/>
              <a:gdLst>
                <a:gd name="T0" fmla="*/ 2 w 4"/>
                <a:gd name="T1" fmla="*/ 14 h 14"/>
                <a:gd name="T2" fmla="*/ 0 w 4"/>
                <a:gd name="T3" fmla="*/ 12 h 14"/>
                <a:gd name="T4" fmla="*/ 0 w 4"/>
                <a:gd name="T5" fmla="*/ 2 h 14"/>
                <a:gd name="T6" fmla="*/ 2 w 4"/>
                <a:gd name="T7" fmla="*/ 0 h 14"/>
                <a:gd name="T8" fmla="*/ 4 w 4"/>
                <a:gd name="T9" fmla="*/ 2 h 14"/>
                <a:gd name="T10" fmla="*/ 4 w 4"/>
                <a:gd name="T11" fmla="*/ 12 h 14"/>
                <a:gd name="T12" fmla="*/ 2 w 4"/>
                <a:gd name="T13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4">
                  <a:moveTo>
                    <a:pt x="2" y="14"/>
                  </a:moveTo>
                  <a:cubicBezTo>
                    <a:pt x="1" y="14"/>
                    <a:pt x="0" y="13"/>
                    <a:pt x="0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3"/>
                    <a:pt x="3" y="14"/>
                    <a:pt x="2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5" name="Freeform 16"/>
            <p:cNvSpPr/>
            <p:nvPr/>
          </p:nvSpPr>
          <p:spPr bwMode="auto">
            <a:xfrm>
              <a:off x="8983663" y="5367338"/>
              <a:ext cx="12700" cy="42863"/>
            </a:xfrm>
            <a:custGeom>
              <a:avLst/>
              <a:gdLst>
                <a:gd name="T0" fmla="*/ 2 w 4"/>
                <a:gd name="T1" fmla="*/ 13 h 13"/>
                <a:gd name="T2" fmla="*/ 0 w 4"/>
                <a:gd name="T3" fmla="*/ 11 h 13"/>
                <a:gd name="T4" fmla="*/ 0 w 4"/>
                <a:gd name="T5" fmla="*/ 2 h 13"/>
                <a:gd name="T6" fmla="*/ 2 w 4"/>
                <a:gd name="T7" fmla="*/ 0 h 13"/>
                <a:gd name="T8" fmla="*/ 4 w 4"/>
                <a:gd name="T9" fmla="*/ 2 h 13"/>
                <a:gd name="T10" fmla="*/ 4 w 4"/>
                <a:gd name="T11" fmla="*/ 11 h 13"/>
                <a:gd name="T12" fmla="*/ 2 w 4"/>
                <a:gd name="T13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3">
                  <a:moveTo>
                    <a:pt x="2" y="13"/>
                  </a:moveTo>
                  <a:cubicBezTo>
                    <a:pt x="1" y="13"/>
                    <a:pt x="0" y="13"/>
                    <a:pt x="0" y="1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3" y="13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6" name="Freeform 17"/>
            <p:cNvSpPr/>
            <p:nvPr/>
          </p:nvSpPr>
          <p:spPr bwMode="auto">
            <a:xfrm>
              <a:off x="9158288" y="5192713"/>
              <a:ext cx="46038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7" name="Freeform 18"/>
            <p:cNvSpPr/>
            <p:nvPr/>
          </p:nvSpPr>
          <p:spPr bwMode="auto">
            <a:xfrm>
              <a:off x="8778875" y="5192713"/>
              <a:ext cx="47625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8" name="Freeform 19"/>
            <p:cNvSpPr/>
            <p:nvPr/>
          </p:nvSpPr>
          <p:spPr bwMode="auto">
            <a:xfrm>
              <a:off x="9134475" y="5087938"/>
              <a:ext cx="42863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9 w 13"/>
                <a:gd name="T7" fmla="*/ 1 h 9"/>
                <a:gd name="T8" fmla="*/ 12 w 13"/>
                <a:gd name="T9" fmla="*/ 2 h 9"/>
                <a:gd name="T10" fmla="*/ 11 w 13"/>
                <a:gd name="T11" fmla="*/ 4 h 9"/>
                <a:gd name="T12" fmla="*/ 3 w 13"/>
                <a:gd name="T13" fmla="*/ 9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9"/>
                    <a:pt x="1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10" y="0"/>
                    <a:pt x="11" y="1"/>
                    <a:pt x="12" y="2"/>
                  </a:cubicBezTo>
                  <a:cubicBezTo>
                    <a:pt x="13" y="3"/>
                    <a:pt x="12" y="4"/>
                    <a:pt x="11" y="4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9" name="Freeform 20"/>
            <p:cNvSpPr/>
            <p:nvPr/>
          </p:nvSpPr>
          <p:spPr bwMode="auto">
            <a:xfrm>
              <a:off x="8805863" y="5280025"/>
              <a:ext cx="44450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10 w 13"/>
                <a:gd name="T7" fmla="*/ 0 h 9"/>
                <a:gd name="T8" fmla="*/ 12 w 13"/>
                <a:gd name="T9" fmla="*/ 1 h 9"/>
                <a:gd name="T10" fmla="*/ 12 w 13"/>
                <a:gd name="T11" fmla="*/ 4 h 9"/>
                <a:gd name="T12" fmla="*/ 3 w 13"/>
                <a:gd name="T13" fmla="*/ 8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8"/>
                    <a:pt x="1" y="8"/>
                  </a:cubicBezTo>
                  <a:cubicBezTo>
                    <a:pt x="0" y="7"/>
                    <a:pt x="1" y="5"/>
                    <a:pt x="1" y="5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2" y="0"/>
                    <a:pt x="12" y="1"/>
                  </a:cubicBezTo>
                  <a:cubicBezTo>
                    <a:pt x="13" y="2"/>
                    <a:pt x="12" y="3"/>
                    <a:pt x="12" y="4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0" name="Freeform 21"/>
            <p:cNvSpPr/>
            <p:nvPr/>
          </p:nvSpPr>
          <p:spPr bwMode="auto">
            <a:xfrm>
              <a:off x="9070975" y="5343525"/>
              <a:ext cx="30163" cy="39688"/>
            </a:xfrm>
            <a:custGeom>
              <a:avLst/>
              <a:gdLst>
                <a:gd name="T0" fmla="*/ 7 w 9"/>
                <a:gd name="T1" fmla="*/ 12 h 12"/>
                <a:gd name="T2" fmla="*/ 5 w 9"/>
                <a:gd name="T3" fmla="*/ 11 h 12"/>
                <a:gd name="T4" fmla="*/ 1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9 w 9"/>
                <a:gd name="T11" fmla="*/ 9 h 12"/>
                <a:gd name="T12" fmla="*/ 8 w 9"/>
                <a:gd name="T13" fmla="*/ 12 h 12"/>
                <a:gd name="T14" fmla="*/ 7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7" y="12"/>
                  </a:moveTo>
                  <a:cubicBezTo>
                    <a:pt x="6" y="12"/>
                    <a:pt x="6" y="12"/>
                    <a:pt x="5" y="1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10"/>
                    <a:pt x="9" y="11"/>
                    <a:pt x="8" y="12"/>
                  </a:cubicBezTo>
                  <a:cubicBezTo>
                    <a:pt x="8" y="12"/>
                    <a:pt x="7" y="12"/>
                    <a:pt x="7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1" name="Freeform 22"/>
            <p:cNvSpPr/>
            <p:nvPr/>
          </p:nvSpPr>
          <p:spPr bwMode="auto">
            <a:xfrm>
              <a:off x="8883650" y="5014913"/>
              <a:ext cx="30163" cy="39688"/>
            </a:xfrm>
            <a:custGeom>
              <a:avLst/>
              <a:gdLst>
                <a:gd name="T0" fmla="*/ 6 w 9"/>
                <a:gd name="T1" fmla="*/ 12 h 12"/>
                <a:gd name="T2" fmla="*/ 5 w 9"/>
                <a:gd name="T3" fmla="*/ 11 h 12"/>
                <a:gd name="T4" fmla="*/ 0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8 w 9"/>
                <a:gd name="T11" fmla="*/ 9 h 12"/>
                <a:gd name="T12" fmla="*/ 7 w 9"/>
                <a:gd name="T13" fmla="*/ 12 h 12"/>
                <a:gd name="T14" fmla="*/ 6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6" y="12"/>
                  </a:moveTo>
                  <a:cubicBezTo>
                    <a:pt x="6" y="12"/>
                    <a:pt x="5" y="12"/>
                    <a:pt x="5" y="1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10"/>
                    <a:pt x="8" y="11"/>
                    <a:pt x="7" y="12"/>
                  </a:cubicBezTo>
                  <a:cubicBezTo>
                    <a:pt x="7" y="12"/>
                    <a:pt x="7" y="12"/>
                    <a:pt x="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2" name="Freeform 23"/>
            <p:cNvSpPr/>
            <p:nvPr/>
          </p:nvSpPr>
          <p:spPr bwMode="auto">
            <a:xfrm>
              <a:off x="8805863" y="5087938"/>
              <a:ext cx="44450" cy="30163"/>
            </a:xfrm>
            <a:custGeom>
              <a:avLst/>
              <a:gdLst>
                <a:gd name="T0" fmla="*/ 11 w 13"/>
                <a:gd name="T1" fmla="*/ 9 h 9"/>
                <a:gd name="T2" fmla="*/ 10 w 13"/>
                <a:gd name="T3" fmla="*/ 9 h 9"/>
                <a:gd name="T4" fmla="*/ 1 w 13"/>
                <a:gd name="T5" fmla="*/ 4 h 9"/>
                <a:gd name="T6" fmla="*/ 1 w 13"/>
                <a:gd name="T7" fmla="*/ 2 h 9"/>
                <a:gd name="T8" fmla="*/ 3 w 13"/>
                <a:gd name="T9" fmla="*/ 1 h 9"/>
                <a:gd name="T10" fmla="*/ 12 w 13"/>
                <a:gd name="T11" fmla="*/ 5 h 9"/>
                <a:gd name="T12" fmla="*/ 12 w 13"/>
                <a:gd name="T13" fmla="*/ 8 h 9"/>
                <a:gd name="T14" fmla="*/ 11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1" y="9"/>
                  </a:moveTo>
                  <a:cubicBezTo>
                    <a:pt x="10" y="9"/>
                    <a:pt x="10" y="9"/>
                    <a:pt x="10" y="9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3"/>
                    <a:pt x="1" y="2"/>
                  </a:cubicBezTo>
                  <a:cubicBezTo>
                    <a:pt x="1" y="1"/>
                    <a:pt x="2" y="0"/>
                    <a:pt x="3" y="1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6"/>
                    <a:pt x="13" y="7"/>
                    <a:pt x="12" y="8"/>
                  </a:cubicBezTo>
                  <a:cubicBezTo>
                    <a:pt x="12" y="9"/>
                    <a:pt x="11" y="9"/>
                    <a:pt x="1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3" name="Freeform 24"/>
            <p:cNvSpPr/>
            <p:nvPr/>
          </p:nvSpPr>
          <p:spPr bwMode="auto">
            <a:xfrm>
              <a:off x="9134475" y="5280025"/>
              <a:ext cx="42863" cy="30163"/>
            </a:xfrm>
            <a:custGeom>
              <a:avLst/>
              <a:gdLst>
                <a:gd name="T0" fmla="*/ 10 w 13"/>
                <a:gd name="T1" fmla="*/ 9 h 9"/>
                <a:gd name="T2" fmla="*/ 9 w 13"/>
                <a:gd name="T3" fmla="*/ 8 h 9"/>
                <a:gd name="T4" fmla="*/ 1 w 13"/>
                <a:gd name="T5" fmla="*/ 4 h 9"/>
                <a:gd name="T6" fmla="*/ 1 w 13"/>
                <a:gd name="T7" fmla="*/ 1 h 9"/>
                <a:gd name="T8" fmla="*/ 3 w 13"/>
                <a:gd name="T9" fmla="*/ 0 h 9"/>
                <a:gd name="T10" fmla="*/ 11 w 13"/>
                <a:gd name="T11" fmla="*/ 5 h 9"/>
                <a:gd name="T12" fmla="*/ 12 w 13"/>
                <a:gd name="T13" fmla="*/ 8 h 9"/>
                <a:gd name="T14" fmla="*/ 10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0" y="9"/>
                  </a:moveTo>
                  <a:cubicBezTo>
                    <a:pt x="10" y="9"/>
                    <a:pt x="10" y="9"/>
                    <a:pt x="9" y="8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0" y="2"/>
                    <a:pt x="1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2" y="5"/>
                    <a:pt x="13" y="7"/>
                    <a:pt x="12" y="8"/>
                  </a:cubicBezTo>
                  <a:cubicBezTo>
                    <a:pt x="12" y="8"/>
                    <a:pt x="11" y="9"/>
                    <a:pt x="1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4" name="Freeform 25"/>
            <p:cNvSpPr/>
            <p:nvPr/>
          </p:nvSpPr>
          <p:spPr bwMode="auto">
            <a:xfrm>
              <a:off x="8883650" y="5343525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0 w 9"/>
                <a:gd name="T5" fmla="*/ 9 h 12"/>
                <a:gd name="T6" fmla="*/ 5 w 9"/>
                <a:gd name="T7" fmla="*/ 1 h 12"/>
                <a:gd name="T8" fmla="*/ 7 w 9"/>
                <a:gd name="T9" fmla="*/ 0 h 12"/>
                <a:gd name="T10" fmla="*/ 8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0" y="11"/>
                    <a:pt x="0" y="10"/>
                    <a:pt x="0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7" y="0"/>
                    <a:pt x="7" y="0"/>
                  </a:cubicBezTo>
                  <a:cubicBezTo>
                    <a:pt x="8" y="1"/>
                    <a:pt x="9" y="2"/>
                    <a:pt x="8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3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5" name="Freeform 26"/>
            <p:cNvSpPr/>
            <p:nvPr/>
          </p:nvSpPr>
          <p:spPr bwMode="auto">
            <a:xfrm>
              <a:off x="9070975" y="5014913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1 w 9"/>
                <a:gd name="T5" fmla="*/ 9 h 12"/>
                <a:gd name="T6" fmla="*/ 5 w 9"/>
                <a:gd name="T7" fmla="*/ 1 h 12"/>
                <a:gd name="T8" fmla="*/ 8 w 9"/>
                <a:gd name="T9" fmla="*/ 0 h 12"/>
                <a:gd name="T10" fmla="*/ 9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2" y="12"/>
                    <a:pt x="2" y="12"/>
                    <a:pt x="1" y="12"/>
                  </a:cubicBezTo>
                  <a:cubicBezTo>
                    <a:pt x="0" y="11"/>
                    <a:pt x="0" y="10"/>
                    <a:pt x="1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6" y="0"/>
                    <a:pt x="7" y="0"/>
                    <a:pt x="8" y="0"/>
                  </a:cubicBezTo>
                  <a:cubicBezTo>
                    <a:pt x="9" y="1"/>
                    <a:pt x="9" y="2"/>
                    <a:pt x="9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6" name="Freeform 27"/>
            <p:cNvSpPr>
              <a:spLocks noEditPoints="1"/>
            </p:cNvSpPr>
            <p:nvPr/>
          </p:nvSpPr>
          <p:spPr bwMode="auto">
            <a:xfrm>
              <a:off x="8970963" y="5175250"/>
              <a:ext cx="42863" cy="47625"/>
            </a:xfrm>
            <a:custGeom>
              <a:avLst/>
              <a:gdLst>
                <a:gd name="T0" fmla="*/ 6 w 13"/>
                <a:gd name="T1" fmla="*/ 14 h 14"/>
                <a:gd name="T2" fmla="*/ 0 w 13"/>
                <a:gd name="T3" fmla="*/ 7 h 14"/>
                <a:gd name="T4" fmla="*/ 1 w 13"/>
                <a:gd name="T5" fmla="*/ 2 h 14"/>
                <a:gd name="T6" fmla="*/ 6 w 13"/>
                <a:gd name="T7" fmla="*/ 0 h 14"/>
                <a:gd name="T8" fmla="*/ 13 w 13"/>
                <a:gd name="T9" fmla="*/ 7 h 14"/>
                <a:gd name="T10" fmla="*/ 12 w 13"/>
                <a:gd name="T11" fmla="*/ 12 h 14"/>
                <a:gd name="T12" fmla="*/ 6 w 13"/>
                <a:gd name="T13" fmla="*/ 14 h 14"/>
                <a:gd name="T14" fmla="*/ 6 w 13"/>
                <a:gd name="T15" fmla="*/ 4 h 14"/>
                <a:gd name="T16" fmla="*/ 4 w 13"/>
                <a:gd name="T17" fmla="*/ 5 h 14"/>
                <a:gd name="T18" fmla="*/ 4 w 13"/>
                <a:gd name="T19" fmla="*/ 7 h 14"/>
                <a:gd name="T20" fmla="*/ 6 w 13"/>
                <a:gd name="T21" fmla="*/ 10 h 14"/>
                <a:gd name="T22" fmla="*/ 8 w 13"/>
                <a:gd name="T23" fmla="*/ 9 h 14"/>
                <a:gd name="T24" fmla="*/ 9 w 13"/>
                <a:gd name="T25" fmla="*/ 7 h 14"/>
                <a:gd name="T26" fmla="*/ 6 w 13"/>
                <a:gd name="T27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4">
                  <a:moveTo>
                    <a:pt x="6" y="14"/>
                  </a:moveTo>
                  <a:cubicBezTo>
                    <a:pt x="2" y="14"/>
                    <a:pt x="0" y="11"/>
                    <a:pt x="0" y="7"/>
                  </a:cubicBezTo>
                  <a:cubicBezTo>
                    <a:pt x="0" y="5"/>
                    <a:pt x="0" y="4"/>
                    <a:pt x="1" y="2"/>
                  </a:cubicBezTo>
                  <a:cubicBezTo>
                    <a:pt x="2" y="1"/>
                    <a:pt x="4" y="0"/>
                    <a:pt x="6" y="0"/>
                  </a:cubicBezTo>
                  <a:cubicBezTo>
                    <a:pt x="11" y="0"/>
                    <a:pt x="13" y="4"/>
                    <a:pt x="13" y="7"/>
                  </a:cubicBezTo>
                  <a:cubicBezTo>
                    <a:pt x="13" y="9"/>
                    <a:pt x="13" y="11"/>
                    <a:pt x="12" y="12"/>
                  </a:cubicBezTo>
                  <a:cubicBezTo>
                    <a:pt x="10" y="13"/>
                    <a:pt x="8" y="14"/>
                    <a:pt x="6" y="14"/>
                  </a:cubicBezTo>
                  <a:close/>
                  <a:moveTo>
                    <a:pt x="6" y="4"/>
                  </a:moveTo>
                  <a:cubicBezTo>
                    <a:pt x="5" y="4"/>
                    <a:pt x="5" y="4"/>
                    <a:pt x="4" y="5"/>
                  </a:cubicBezTo>
                  <a:cubicBezTo>
                    <a:pt x="4" y="6"/>
                    <a:pt x="4" y="6"/>
                    <a:pt x="4" y="7"/>
                  </a:cubicBezTo>
                  <a:cubicBezTo>
                    <a:pt x="4" y="7"/>
                    <a:pt x="4" y="10"/>
                    <a:pt x="6" y="10"/>
                  </a:cubicBezTo>
                  <a:cubicBezTo>
                    <a:pt x="7" y="10"/>
                    <a:pt x="8" y="10"/>
                    <a:pt x="8" y="9"/>
                  </a:cubicBezTo>
                  <a:cubicBezTo>
                    <a:pt x="9" y="9"/>
                    <a:pt x="9" y="8"/>
                    <a:pt x="9" y="7"/>
                  </a:cubicBezTo>
                  <a:cubicBezTo>
                    <a:pt x="9" y="7"/>
                    <a:pt x="9" y="4"/>
                    <a:pt x="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7" name="Freeform 28"/>
            <p:cNvSpPr/>
            <p:nvPr/>
          </p:nvSpPr>
          <p:spPr bwMode="auto">
            <a:xfrm>
              <a:off x="8983663" y="5105400"/>
              <a:ext cx="33338" cy="100013"/>
            </a:xfrm>
            <a:custGeom>
              <a:avLst/>
              <a:gdLst>
                <a:gd name="T0" fmla="*/ 2 w 10"/>
                <a:gd name="T1" fmla="*/ 30 h 30"/>
                <a:gd name="T2" fmla="*/ 2 w 10"/>
                <a:gd name="T3" fmla="*/ 30 h 30"/>
                <a:gd name="T4" fmla="*/ 0 w 10"/>
                <a:gd name="T5" fmla="*/ 27 h 30"/>
                <a:gd name="T6" fmla="*/ 5 w 10"/>
                <a:gd name="T7" fmla="*/ 2 h 30"/>
                <a:gd name="T8" fmla="*/ 8 w 10"/>
                <a:gd name="T9" fmla="*/ 0 h 30"/>
                <a:gd name="T10" fmla="*/ 9 w 10"/>
                <a:gd name="T11" fmla="*/ 3 h 30"/>
                <a:gd name="T12" fmla="*/ 4 w 10"/>
                <a:gd name="T13" fmla="*/ 28 h 30"/>
                <a:gd name="T14" fmla="*/ 2 w 10"/>
                <a:gd name="T15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30">
                  <a:moveTo>
                    <a:pt x="2" y="30"/>
                  </a:moveTo>
                  <a:cubicBezTo>
                    <a:pt x="2" y="30"/>
                    <a:pt x="2" y="30"/>
                    <a:pt x="2" y="30"/>
                  </a:cubicBezTo>
                  <a:cubicBezTo>
                    <a:pt x="1" y="30"/>
                    <a:pt x="0" y="29"/>
                    <a:pt x="0" y="27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1"/>
                    <a:pt x="7" y="0"/>
                    <a:pt x="8" y="0"/>
                  </a:cubicBezTo>
                  <a:cubicBezTo>
                    <a:pt x="9" y="1"/>
                    <a:pt x="10" y="2"/>
                    <a:pt x="9" y="3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4" y="29"/>
                    <a:pt x="3" y="30"/>
                    <a:pt x="2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8" name="Freeform 29"/>
            <p:cNvSpPr/>
            <p:nvPr/>
          </p:nvSpPr>
          <p:spPr bwMode="auto">
            <a:xfrm>
              <a:off x="8983663" y="5192713"/>
              <a:ext cx="153988" cy="12700"/>
            </a:xfrm>
            <a:custGeom>
              <a:avLst/>
              <a:gdLst>
                <a:gd name="T0" fmla="*/ 44 w 46"/>
                <a:gd name="T1" fmla="*/ 4 h 4"/>
                <a:gd name="T2" fmla="*/ 2 w 46"/>
                <a:gd name="T3" fmla="*/ 4 h 4"/>
                <a:gd name="T4" fmla="*/ 0 w 46"/>
                <a:gd name="T5" fmla="*/ 2 h 4"/>
                <a:gd name="T6" fmla="*/ 2 w 46"/>
                <a:gd name="T7" fmla="*/ 0 h 4"/>
                <a:gd name="T8" fmla="*/ 44 w 46"/>
                <a:gd name="T9" fmla="*/ 0 h 4"/>
                <a:gd name="T10" fmla="*/ 46 w 46"/>
                <a:gd name="T11" fmla="*/ 2 h 4"/>
                <a:gd name="T12" fmla="*/ 44 w 46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4">
                  <a:moveTo>
                    <a:pt x="44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5" y="0"/>
                    <a:pt x="46" y="1"/>
                    <a:pt x="46" y="2"/>
                  </a:cubicBezTo>
                  <a:cubicBezTo>
                    <a:pt x="46" y="3"/>
                    <a:pt x="45" y="4"/>
                    <a:pt x="4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</p:grpSp>
      <p:sp>
        <p:nvSpPr>
          <p:cNvPr id="33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</p:spTree>
    <p:extLst>
      <p:ext uri="{BB962C8B-B14F-4D97-AF65-F5344CB8AC3E}">
        <p14:creationId xmlns:p14="http://schemas.microsoft.com/office/powerpoint/2010/main" val="336532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613033" y="687722"/>
            <a:ext cx="8203747" cy="497863"/>
            <a:chOff x="483944" y="735426"/>
            <a:chExt cx="8203747" cy="497863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483944" y="735426"/>
              <a:ext cx="820374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一般地，仅有    的某两子列收敛且极限相等，不能判断数</a:t>
              </a:r>
            </a:p>
          </p:txBody>
        </p: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116845"/>
                </p:ext>
              </p:extLst>
            </p:nvPr>
          </p:nvGraphicFramePr>
          <p:xfrm>
            <a:off x="2394488" y="749102"/>
            <a:ext cx="68103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1" name="Equation" r:id="rId4" imgW="279360" imgH="203040" progId="Equation.DSMT4">
                    <p:embed/>
                  </p:oleObj>
                </mc:Choice>
                <mc:Fallback>
                  <p:oleObj name="Equation" r:id="rId4" imgW="279360" imgH="20304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488" y="749102"/>
                          <a:ext cx="681037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87316" y="1237301"/>
            <a:ext cx="8626492" cy="493802"/>
            <a:chOff x="252090" y="1357794"/>
            <a:chExt cx="8626492" cy="493802"/>
          </a:xfrm>
        </p:grpSpPr>
        <p:grpSp>
          <p:nvGrpSpPr>
            <p:cNvPr id="28" name="组合 27"/>
            <p:cNvGrpSpPr/>
            <p:nvPr/>
          </p:nvGrpSpPr>
          <p:grpSpPr>
            <a:xfrm>
              <a:off x="252090" y="1357794"/>
              <a:ext cx="8626492" cy="484187"/>
              <a:chOff x="482539" y="714128"/>
              <a:chExt cx="8626492" cy="484187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482539" y="722193"/>
                <a:ext cx="862649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列    收敛，但若这两子列为     和      ，则有以下结论</a:t>
                </a:r>
              </a:p>
            </p:txBody>
          </p:sp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6969971"/>
                  </p:ext>
                </p:extLst>
              </p:nvPr>
            </p:nvGraphicFramePr>
            <p:xfrm>
              <a:off x="860386" y="714128"/>
              <a:ext cx="681037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72" name="Equation" r:id="rId6" imgW="279360" imgH="203040" progId="Equation.DSMT4">
                      <p:embed/>
                    </p:oleObj>
                  </mc:Choice>
                  <mc:Fallback>
                    <p:oleObj name="Equation" r:id="rId6" imgW="279360" imgH="203040" progId="Equation.DSMT4">
                      <p:embed/>
                      <p:pic>
                        <p:nvPicPr>
                          <p:cNvPr id="61" name="对象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0386" y="714128"/>
                            <a:ext cx="681037" cy="4841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843942"/>
                </p:ext>
              </p:extLst>
            </p:nvPr>
          </p:nvGraphicFramePr>
          <p:xfrm>
            <a:off x="4320078" y="1367409"/>
            <a:ext cx="77470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3" name="Equation" r:id="rId7" imgW="317160" imgH="203040" progId="Equation.DSMT4">
                    <p:embed/>
                  </p:oleObj>
                </mc:Choice>
                <mc:Fallback>
                  <p:oleObj name="Equation" r:id="rId7" imgW="317160" imgH="20304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078" y="1367409"/>
                          <a:ext cx="774700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512332"/>
                </p:ext>
              </p:extLst>
            </p:nvPr>
          </p:nvGraphicFramePr>
          <p:xfrm>
            <a:off x="5390920" y="1365858"/>
            <a:ext cx="99218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4" name="Equation" r:id="rId9" imgW="406080" imgH="203040" progId="Equation.DSMT4">
                    <p:embed/>
                  </p:oleObj>
                </mc:Choice>
                <mc:Fallback>
                  <p:oleObj name="Equation" r:id="rId9" imgW="406080" imgH="20304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0920" y="1365858"/>
                          <a:ext cx="992188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300504" y="1695556"/>
            <a:ext cx="8353550" cy="716389"/>
            <a:chOff x="267962" y="2053566"/>
            <a:chExt cx="8353550" cy="716389"/>
          </a:xfrm>
        </p:grpSpPr>
        <p:grpSp>
          <p:nvGrpSpPr>
            <p:cNvPr id="40" name="组合 39"/>
            <p:cNvGrpSpPr/>
            <p:nvPr/>
          </p:nvGrpSpPr>
          <p:grpSpPr>
            <a:xfrm>
              <a:off x="267962" y="2053566"/>
              <a:ext cx="8353550" cy="705375"/>
              <a:chOff x="467492" y="2104228"/>
              <a:chExt cx="8353550" cy="705375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467492" y="2104228"/>
                <a:ext cx="835355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                                        ，那么                   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5214655"/>
                  </p:ext>
                </p:extLst>
              </p:nvPr>
            </p:nvGraphicFramePr>
            <p:xfrm>
              <a:off x="2110939" y="2204766"/>
              <a:ext cx="3063875" cy="604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75" name="Equation" r:id="rId11" imgW="1257120" imgH="253800" progId="Equation.DSMT4">
                      <p:embed/>
                    </p:oleObj>
                  </mc:Choice>
                  <mc:Fallback>
                    <p:oleObj name="Equation" r:id="rId11" imgW="1257120" imgH="253800" progId="Equation.DSMT4">
                      <p:embed/>
                      <p:pic>
                        <p:nvPicPr>
                          <p:cNvPr id="26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939" y="2204766"/>
                            <a:ext cx="3063875" cy="6048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646705"/>
                </p:ext>
              </p:extLst>
            </p:nvPr>
          </p:nvGraphicFramePr>
          <p:xfrm>
            <a:off x="5875781" y="2165118"/>
            <a:ext cx="148590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" name="Equation" r:id="rId13" imgW="609480" imgH="253800" progId="Equation.DSMT4">
                    <p:embed/>
                  </p:oleObj>
                </mc:Choice>
                <mc:Fallback>
                  <p:oleObj name="Equation" r:id="rId13" imgW="609480" imgH="25380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781" y="2165118"/>
                          <a:ext cx="1485900" cy="604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324503" y="2497900"/>
            <a:ext cx="2266247" cy="461665"/>
            <a:chOff x="744284" y="1921595"/>
            <a:chExt cx="2266247" cy="461665"/>
          </a:xfrm>
        </p:grpSpPr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744284" y="1921595"/>
              <a:ext cx="226624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证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588958"/>
                </p:ext>
              </p:extLst>
            </p:nvPr>
          </p:nvGraphicFramePr>
          <p:xfrm>
            <a:off x="1602965" y="1966207"/>
            <a:ext cx="8048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" name="Equation" r:id="rId15" imgW="330120" imgH="164880" progId="Equation.DSMT4">
                    <p:embed/>
                  </p:oleObj>
                </mc:Choice>
                <mc:Fallback>
                  <p:oleObj name="Equation" r:id="rId15" imgW="330120" imgH="16488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965" y="1966207"/>
                          <a:ext cx="804862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组合 72"/>
          <p:cNvGrpSpPr/>
          <p:nvPr/>
        </p:nvGrpSpPr>
        <p:grpSpPr>
          <a:xfrm>
            <a:off x="2099854" y="2497900"/>
            <a:ext cx="6411626" cy="604838"/>
            <a:chOff x="540123" y="3387042"/>
            <a:chExt cx="6411626" cy="604838"/>
          </a:xfrm>
        </p:grpSpPr>
        <p:grpSp>
          <p:nvGrpSpPr>
            <p:cNvPr id="74" name="组合 73"/>
            <p:cNvGrpSpPr/>
            <p:nvPr/>
          </p:nvGrpSpPr>
          <p:grpSpPr>
            <a:xfrm>
              <a:off x="540123" y="3387042"/>
              <a:ext cx="6411626" cy="604838"/>
              <a:chOff x="262403" y="2231440"/>
              <a:chExt cx="6411626" cy="604838"/>
            </a:xfrm>
          </p:grpSpPr>
          <p:grpSp>
            <p:nvGrpSpPr>
              <p:cNvPr id="76" name="组合 75"/>
              <p:cNvGrpSpPr/>
              <p:nvPr/>
            </p:nvGrpSpPr>
            <p:grpSpPr>
              <a:xfrm>
                <a:off x="262403" y="2231440"/>
                <a:ext cx="6411626" cy="604838"/>
                <a:chOff x="590488" y="3964301"/>
                <a:chExt cx="6411626" cy="604838"/>
              </a:xfrm>
            </p:grpSpPr>
            <p:sp>
              <p:nvSpPr>
                <p:cNvPr id="78" name="矩形 77">
                  <a:extLst>
                    <a:ext uri="{FF2B5EF4-FFF2-40B4-BE49-F238E27FC236}">
                      <a16:creationId xmlns:a16="http://schemas.microsoft.com/office/drawing/2014/main" id="{924799F6-4E7C-46B1-B83E-AE793BDEE639}"/>
                    </a:ext>
                  </a:extLst>
                </p:cNvPr>
                <p:cNvSpPr/>
                <p:nvPr/>
              </p:nvSpPr>
              <p:spPr>
                <a:xfrm>
                  <a:off x="590488" y="3964986"/>
                  <a:ext cx="641162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由                     知：              ，使得当             时，</a:t>
                  </a:r>
                </a:p>
              </p:txBody>
            </p:sp>
            <p:graphicFrame>
              <p:nvGraphicFramePr>
                <p:cNvPr id="79" name="对象 7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96763077"/>
                    </p:ext>
                  </p:extLst>
                </p:nvPr>
              </p:nvGraphicFramePr>
              <p:xfrm>
                <a:off x="966473" y="3964301"/>
                <a:ext cx="1612900" cy="6048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78" name="Equation" r:id="rId17" imgW="660240" imgH="253800" progId="Equation.DSMT4">
                        <p:embed/>
                      </p:oleObj>
                    </mc:Choice>
                    <mc:Fallback>
                      <p:oleObj name="Equation" r:id="rId17" imgW="660240" imgH="253800" progId="Equation.DSMT4">
                        <p:embed/>
                        <p:pic>
                          <p:nvPicPr>
                            <p:cNvPr id="60" name="对象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6473" y="3964301"/>
                              <a:ext cx="1612900" cy="6048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7" name="对象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4618734"/>
                  </p:ext>
                </p:extLst>
              </p:nvPr>
            </p:nvGraphicFramePr>
            <p:xfrm>
              <a:off x="2764578" y="2254956"/>
              <a:ext cx="1146175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79" name="Equation" r:id="rId19" imgW="469800" imgH="203040" progId="Equation.DSMT4">
                      <p:embed/>
                    </p:oleObj>
                  </mc:Choice>
                  <mc:Fallback>
                    <p:oleObj name="Equation" r:id="rId19" imgW="469800" imgH="203040" progId="Equation.DSMT4">
                      <p:embed/>
                      <p:pic>
                        <p:nvPicPr>
                          <p:cNvPr id="58" name="对象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4578" y="2254956"/>
                            <a:ext cx="1146175" cy="4841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188230"/>
                </p:ext>
              </p:extLst>
            </p:nvPr>
          </p:nvGraphicFramePr>
          <p:xfrm>
            <a:off x="5425208" y="3387726"/>
            <a:ext cx="96043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0" name="Equation" r:id="rId21" imgW="393480" imgH="203040" progId="Equation.DSMT4">
                    <p:embed/>
                  </p:oleObj>
                </mc:Choice>
                <mc:Fallback>
                  <p:oleObj name="Equation" r:id="rId21" imgW="393480" imgH="20304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208" y="3387726"/>
                          <a:ext cx="960437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099854" y="3031719"/>
            <a:ext cx="5385457" cy="546100"/>
            <a:chOff x="-567102" y="3418348"/>
            <a:chExt cx="5385457" cy="546100"/>
          </a:xfrm>
        </p:grpSpPr>
        <p:graphicFrame>
          <p:nvGraphicFramePr>
            <p:cNvPr id="81" name="对象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393553"/>
                </p:ext>
              </p:extLst>
            </p:nvPr>
          </p:nvGraphicFramePr>
          <p:xfrm>
            <a:off x="779372" y="3418348"/>
            <a:ext cx="17065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1" name="Equation" r:id="rId23" imgW="698400" imgH="228600" progId="Equation.DSMT4">
                    <p:embed/>
                  </p:oleObj>
                </mc:Choice>
                <mc:Fallback>
                  <p:oleObj name="Equation" r:id="rId23" imgW="698400" imgH="22860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372" y="3418348"/>
                          <a:ext cx="1706562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-567102" y="3440869"/>
              <a:ext cx="538545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           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406806" y="3622614"/>
            <a:ext cx="7262108" cy="604837"/>
            <a:chOff x="540123" y="3387726"/>
            <a:chExt cx="7262108" cy="604837"/>
          </a:xfrm>
        </p:grpSpPr>
        <p:grpSp>
          <p:nvGrpSpPr>
            <p:cNvPr id="93" name="组合 92"/>
            <p:cNvGrpSpPr/>
            <p:nvPr/>
          </p:nvGrpSpPr>
          <p:grpSpPr>
            <a:xfrm>
              <a:off x="540123" y="3387726"/>
              <a:ext cx="7262108" cy="604837"/>
              <a:chOff x="262403" y="2232124"/>
              <a:chExt cx="7262108" cy="604837"/>
            </a:xfrm>
          </p:grpSpPr>
          <p:grpSp>
            <p:nvGrpSpPr>
              <p:cNvPr id="95" name="组合 94"/>
              <p:cNvGrpSpPr/>
              <p:nvPr/>
            </p:nvGrpSpPr>
            <p:grpSpPr>
              <a:xfrm>
                <a:off x="262403" y="2232124"/>
                <a:ext cx="7262108" cy="604837"/>
                <a:chOff x="590488" y="3964985"/>
                <a:chExt cx="7262108" cy="604837"/>
              </a:xfrm>
            </p:grpSpPr>
            <p:sp>
              <p:nvSpPr>
                <p:cNvPr id="97" name="矩形 96">
                  <a:extLst>
                    <a:ext uri="{FF2B5EF4-FFF2-40B4-BE49-F238E27FC236}">
                      <a16:creationId xmlns:a16="http://schemas.microsoft.com/office/drawing/2014/main" id="{924799F6-4E7C-46B1-B83E-AE793BDEE639}"/>
                    </a:ext>
                  </a:extLst>
                </p:cNvPr>
                <p:cNvSpPr/>
                <p:nvPr/>
              </p:nvSpPr>
              <p:spPr>
                <a:xfrm>
                  <a:off x="590488" y="3964986"/>
                  <a:ext cx="7262108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由                       知：              ，使得当             时，</a:t>
                  </a:r>
                </a:p>
              </p:txBody>
            </p:sp>
            <p:graphicFrame>
              <p:nvGraphicFramePr>
                <p:cNvPr id="98" name="对象 9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1986660"/>
                    </p:ext>
                  </p:extLst>
                </p:nvPr>
              </p:nvGraphicFramePr>
              <p:xfrm>
                <a:off x="941864" y="3964985"/>
                <a:ext cx="1800225" cy="6048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82" name="Equation" r:id="rId25" imgW="736560" imgH="253800" progId="Equation.DSMT4">
                        <p:embed/>
                      </p:oleObj>
                    </mc:Choice>
                    <mc:Fallback>
                      <p:oleObj name="Equation" r:id="rId25" imgW="736560" imgH="253800" progId="Equation.DSMT4">
                        <p:embed/>
                        <p:pic>
                          <p:nvPicPr>
                            <p:cNvPr id="79" name="对象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1864" y="3964985"/>
                              <a:ext cx="1800225" cy="60483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6" name="对象 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9090597"/>
                  </p:ext>
                </p:extLst>
              </p:nvPr>
            </p:nvGraphicFramePr>
            <p:xfrm>
              <a:off x="2915999" y="2258798"/>
              <a:ext cx="1177925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83" name="Equation" r:id="rId27" imgW="482400" imgH="203040" progId="Equation.DSMT4">
                      <p:embed/>
                    </p:oleObj>
                  </mc:Choice>
                  <mc:Fallback>
                    <p:oleObj name="Equation" r:id="rId27" imgW="482400" imgH="203040" progId="Equation.DSMT4">
                      <p:embed/>
                      <p:pic>
                        <p:nvPicPr>
                          <p:cNvPr id="77" name="对象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5999" y="2258798"/>
                            <a:ext cx="1177925" cy="4841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4" name="对象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277939"/>
                </p:ext>
              </p:extLst>
            </p:nvPr>
          </p:nvGraphicFramePr>
          <p:xfrm>
            <a:off x="5570174" y="3388009"/>
            <a:ext cx="9906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4" name="Equation" r:id="rId29" imgW="406080" imgH="203040" progId="Equation.DSMT4">
                    <p:embed/>
                  </p:oleObj>
                </mc:Choice>
                <mc:Fallback>
                  <p:oleObj name="Equation" r:id="rId29" imgW="406080" imgH="203040" progId="Equation.DSMT4">
                    <p:embed/>
                    <p:pic>
                      <p:nvPicPr>
                        <p:cNvPr id="75" name="对象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0174" y="3388009"/>
                          <a:ext cx="990600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/>
          <p:cNvGrpSpPr/>
          <p:nvPr/>
        </p:nvGrpSpPr>
        <p:grpSpPr>
          <a:xfrm>
            <a:off x="2118953" y="4228890"/>
            <a:ext cx="5385457" cy="546100"/>
            <a:chOff x="-567102" y="3418064"/>
            <a:chExt cx="5385457" cy="546100"/>
          </a:xfrm>
        </p:grpSpPr>
        <p:graphicFrame>
          <p:nvGraphicFramePr>
            <p:cNvPr id="100" name="对象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39719"/>
                </p:ext>
              </p:extLst>
            </p:nvPr>
          </p:nvGraphicFramePr>
          <p:xfrm>
            <a:off x="688032" y="3418064"/>
            <a:ext cx="1892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5" name="Equation" r:id="rId31" imgW="774360" imgH="228600" progId="Equation.DSMT4">
                    <p:embed/>
                  </p:oleObj>
                </mc:Choice>
                <mc:Fallback>
                  <p:oleObj name="Equation" r:id="rId31" imgW="774360" imgH="228600" progId="Equation.DSMT4">
                    <p:embed/>
                    <p:pic>
                      <p:nvPicPr>
                        <p:cNvPr id="81" name="对象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032" y="3418064"/>
                          <a:ext cx="1892300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-567102" y="3440869"/>
              <a:ext cx="538545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           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768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Rectangle 2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1" name="TextBox 8"/>
          <p:cNvSpPr txBox="1"/>
          <p:nvPr/>
        </p:nvSpPr>
        <p:spPr>
          <a:xfrm>
            <a:off x="756146" y="129764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132" name="组合 131"/>
          <p:cNvGrpSpPr/>
          <p:nvPr/>
        </p:nvGrpSpPr>
        <p:grpSpPr>
          <a:xfrm>
            <a:off x="324098" y="803120"/>
            <a:ext cx="8280920" cy="544512"/>
            <a:chOff x="596311" y="3369430"/>
            <a:chExt cx="8280920" cy="544512"/>
          </a:xfrm>
        </p:grpSpPr>
        <p:grpSp>
          <p:nvGrpSpPr>
            <p:cNvPr id="133" name="组合 132"/>
            <p:cNvGrpSpPr/>
            <p:nvPr/>
          </p:nvGrpSpPr>
          <p:grpSpPr>
            <a:xfrm>
              <a:off x="596311" y="3369430"/>
              <a:ext cx="8280920" cy="544512"/>
              <a:chOff x="646676" y="3946689"/>
              <a:chExt cx="8280920" cy="544512"/>
            </a:xfrm>
          </p:grpSpPr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646676" y="3971558"/>
                <a:ext cx="82809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取                                 ，则当            时上述两个不等式都成立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6" name="对象 1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388006"/>
                  </p:ext>
                </p:extLst>
              </p:nvPr>
            </p:nvGraphicFramePr>
            <p:xfrm>
              <a:off x="1022535" y="3946689"/>
              <a:ext cx="2513013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88" name="Equation" r:id="rId4" imgW="1028520" imgH="228600" progId="Equation.DSMT4">
                      <p:embed/>
                    </p:oleObj>
                  </mc:Choice>
                  <mc:Fallback>
                    <p:oleObj name="Equation" r:id="rId4" imgW="1028520" imgH="228600" progId="Equation.DSMT4">
                      <p:embed/>
                      <p:pic>
                        <p:nvPicPr>
                          <p:cNvPr id="74" name="对象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2535" y="3946689"/>
                            <a:ext cx="2513013" cy="544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4" name="对象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808939"/>
                </p:ext>
              </p:extLst>
            </p:nvPr>
          </p:nvGraphicFramePr>
          <p:xfrm>
            <a:off x="4467426" y="3428282"/>
            <a:ext cx="8985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9" name="Equation" r:id="rId6" imgW="368280" imgH="164880" progId="Equation.DSMT4">
                    <p:embed/>
                  </p:oleObj>
                </mc:Choice>
                <mc:Fallback>
                  <p:oleObj name="Equation" r:id="rId6" imgW="368280" imgH="164880" progId="Equation.DSMT4">
                    <p:embed/>
                    <p:pic>
                      <p:nvPicPr>
                        <p:cNvPr id="7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426" y="3428282"/>
                          <a:ext cx="898525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310398" y="1471073"/>
            <a:ext cx="7742229" cy="634787"/>
            <a:chOff x="324098" y="1445371"/>
            <a:chExt cx="7742229" cy="634787"/>
          </a:xfrm>
        </p:grpSpPr>
        <p:grpSp>
          <p:nvGrpSpPr>
            <p:cNvPr id="29" name="组合 28"/>
            <p:cNvGrpSpPr/>
            <p:nvPr/>
          </p:nvGrpSpPr>
          <p:grpSpPr>
            <a:xfrm>
              <a:off x="324098" y="1445371"/>
              <a:ext cx="7742229" cy="546100"/>
              <a:chOff x="729313" y="2156755"/>
              <a:chExt cx="7742229" cy="546100"/>
            </a:xfrm>
          </p:grpSpPr>
          <p:grpSp>
            <p:nvGrpSpPr>
              <p:cNvPr id="140" name="组合 139"/>
              <p:cNvGrpSpPr/>
              <p:nvPr/>
            </p:nvGrpSpPr>
            <p:grpSpPr>
              <a:xfrm>
                <a:off x="729313" y="2198973"/>
                <a:ext cx="7742229" cy="461665"/>
                <a:chOff x="540122" y="3387726"/>
                <a:chExt cx="7742229" cy="461665"/>
              </a:xfrm>
            </p:grpSpPr>
            <p:sp>
              <p:nvSpPr>
                <p:cNvPr id="143" name="矩形 142">
                  <a:extLst>
                    <a:ext uri="{FF2B5EF4-FFF2-40B4-BE49-F238E27FC236}">
                      <a16:creationId xmlns:a16="http://schemas.microsoft.com/office/drawing/2014/main" id="{924799F6-4E7C-46B1-B83E-AE793BDEE639}"/>
                    </a:ext>
                  </a:extLst>
                </p:cNvPr>
                <p:cNvSpPr/>
                <p:nvPr/>
              </p:nvSpPr>
              <p:spPr>
                <a:xfrm>
                  <a:off x="540122" y="3387726"/>
                  <a:ext cx="774222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故当            时，有                     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 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即                    </a:t>
                  </a:r>
                  <a:r>
                    <a:rPr lang="en-US" altLang="zh-CN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42" name="对象 1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5049552"/>
                    </p:ext>
                  </p:extLst>
                </p:nvPr>
              </p:nvGraphicFramePr>
              <p:xfrm>
                <a:off x="1252672" y="3445474"/>
                <a:ext cx="8985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90" name="Equation" r:id="rId8" imgW="368280" imgH="164880" progId="Equation.DSMT4">
                        <p:embed/>
                      </p:oleObj>
                    </mc:Choice>
                    <mc:Fallback>
                      <p:oleObj name="Equation" r:id="rId8" imgW="368280" imgH="164880" progId="Equation.DSMT4">
                        <p:embed/>
                        <p:pic>
                          <p:nvPicPr>
                            <p:cNvPr id="134" name="对象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2672" y="3445474"/>
                              <a:ext cx="898525" cy="3937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5" name="对象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5932193"/>
                  </p:ext>
                </p:extLst>
              </p:nvPr>
            </p:nvGraphicFramePr>
            <p:xfrm>
              <a:off x="3276426" y="2156755"/>
              <a:ext cx="15827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91" name="Equation" r:id="rId9" imgW="647640" imgH="228600" progId="Equation.DSMT4">
                      <p:embed/>
                    </p:oleObj>
                  </mc:Choice>
                  <mc:Fallback>
                    <p:oleObj name="Equation" r:id="rId9" imgW="647640" imgH="228600" progId="Equation.DSMT4">
                      <p:embed/>
                      <p:pic>
                        <p:nvPicPr>
                          <p:cNvPr id="138" name="对象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6426" y="2156755"/>
                            <a:ext cx="1582737" cy="5461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6" name="对象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612065"/>
                </p:ext>
              </p:extLst>
            </p:nvPr>
          </p:nvGraphicFramePr>
          <p:xfrm>
            <a:off x="4932610" y="1473733"/>
            <a:ext cx="1490663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" name="Equation" r:id="rId11" imgW="609480" imgH="253800" progId="Equation.DSMT4">
                    <p:embed/>
                  </p:oleObj>
                </mc:Choice>
                <mc:Fallback>
                  <p:oleObj name="Equation" r:id="rId11" imgW="609480" imgH="253800" progId="Equation.DSMT4">
                    <p:embed/>
                    <p:pic>
                      <p:nvPicPr>
                        <p:cNvPr id="145" name="对象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610" y="1473733"/>
                          <a:ext cx="1490663" cy="606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327001" y="2229979"/>
            <a:ext cx="7992888" cy="648264"/>
            <a:chOff x="341002" y="2178276"/>
            <a:chExt cx="7992888" cy="648264"/>
          </a:xfrm>
        </p:grpSpPr>
        <p:graphicFrame>
          <p:nvGraphicFramePr>
            <p:cNvPr id="149" name="对象 1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592872"/>
                </p:ext>
              </p:extLst>
            </p:nvPr>
          </p:nvGraphicFramePr>
          <p:xfrm>
            <a:off x="1548234" y="2220115"/>
            <a:ext cx="1490663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3" name="Equation" r:id="rId13" imgW="609480" imgH="253800" progId="Equation.DSMT4">
                    <p:embed/>
                  </p:oleObj>
                </mc:Choice>
                <mc:Fallback>
                  <p:oleObj name="Equation" r:id="rId13" imgW="609480" imgH="253800" progId="Equation.DSMT4">
                    <p:embed/>
                    <p:pic>
                      <p:nvPicPr>
                        <p:cNvPr id="146" name="对象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234" y="2220115"/>
                          <a:ext cx="1490663" cy="606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/>
            <p:cNvGrpSpPr/>
            <p:nvPr/>
          </p:nvGrpSpPr>
          <p:grpSpPr>
            <a:xfrm>
              <a:off x="341002" y="2178276"/>
              <a:ext cx="7992888" cy="636588"/>
              <a:chOff x="396106" y="2193387"/>
              <a:chExt cx="7992888" cy="636588"/>
            </a:xfrm>
          </p:grpSpPr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924799F6-4E7C-46B1-B83E-AE793BDEE639}"/>
                  </a:ext>
                </a:extLst>
              </p:cNvPr>
              <p:cNvSpPr/>
              <p:nvPr/>
            </p:nvSpPr>
            <p:spPr>
              <a:xfrm>
                <a:off x="396106" y="2220115"/>
                <a:ext cx="7992888" cy="459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结论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若          ，则          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反之不成立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0" name="对象 1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5264564"/>
                  </p:ext>
                </p:extLst>
              </p:nvPr>
            </p:nvGraphicFramePr>
            <p:xfrm>
              <a:off x="3662579" y="2193387"/>
              <a:ext cx="1708150" cy="636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94" name="Equation" r:id="rId14" imgW="698400" imgH="266400" progId="Equation.DSMT4">
                      <p:embed/>
                    </p:oleObj>
                  </mc:Choice>
                  <mc:Fallback>
                    <p:oleObj name="Equation" r:id="rId14" imgW="698400" imgH="266400" progId="Equation.DSMT4">
                      <p:embed/>
                      <p:pic>
                        <p:nvPicPr>
                          <p:cNvPr id="149" name="对象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2579" y="2193387"/>
                            <a:ext cx="1708150" cy="6365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2" name="组合 151"/>
          <p:cNvGrpSpPr/>
          <p:nvPr/>
        </p:nvGrpSpPr>
        <p:grpSpPr>
          <a:xfrm>
            <a:off x="1169207" y="3197225"/>
            <a:ext cx="4464496" cy="636588"/>
            <a:chOff x="396106" y="2212930"/>
            <a:chExt cx="4464496" cy="636588"/>
          </a:xfrm>
        </p:grpSpPr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924799F6-4E7C-46B1-B83E-AE793BDEE639}"/>
                </a:ext>
              </a:extLst>
            </p:cNvPr>
            <p:cNvSpPr/>
            <p:nvPr/>
          </p:nvSpPr>
          <p:spPr>
            <a:xfrm>
              <a:off x="396106" y="2220114"/>
              <a:ext cx="446449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但                    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4" name="对象 1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269548"/>
                </p:ext>
              </p:extLst>
            </p:nvPr>
          </p:nvGraphicFramePr>
          <p:xfrm>
            <a:off x="939812" y="2212930"/>
            <a:ext cx="3354387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5" name="Equation" r:id="rId16" imgW="1371600" imgH="266400" progId="Equation.DSMT4">
                    <p:embed/>
                  </p:oleObj>
                </mc:Choice>
                <mc:Fallback>
                  <p:oleObj name="Equation" r:id="rId16" imgW="1371600" imgH="266400" progId="Equation.DSMT4">
                    <p:embed/>
                    <p:pic>
                      <p:nvPicPr>
                        <p:cNvPr id="150" name="对象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12" y="2212930"/>
                          <a:ext cx="3354387" cy="636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00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文本框 1"/>
          <p:cNvSpPr txBox="1">
            <a:spLocks noChangeArrowheads="1"/>
          </p:cNvSpPr>
          <p:nvPr/>
        </p:nvSpPr>
        <p:spPr bwMode="auto">
          <a:xfrm>
            <a:off x="468114" y="960452"/>
            <a:ext cx="508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89264" y="1584052"/>
            <a:ext cx="7787762" cy="1436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pPr algn="just">
              <a:lnSpc>
                <a:spcPct val="200000"/>
              </a:lnSpc>
            </a:pPr>
            <a:r>
              <a:rPr lang="en-US" altLang="zh-CN" sz="2400" kern="100" dirty="0">
                <a:latin typeface="+mn-ea"/>
                <a:ea typeface="+mn-ea"/>
              </a:rPr>
              <a:t>1</a:t>
            </a:r>
            <a:r>
              <a:rPr lang="zh-CN" altLang="zh-CN" sz="2400" kern="100" dirty="0">
                <a:latin typeface="+mn-ea"/>
                <a:ea typeface="+mn-ea"/>
              </a:rPr>
              <a:t>、</a:t>
            </a:r>
            <a:r>
              <a:rPr lang="zh-CN" altLang="en-US" sz="2400" kern="100" dirty="0">
                <a:latin typeface="+mn-ea"/>
              </a:rPr>
              <a:t>数列极限</a:t>
            </a:r>
            <a:r>
              <a:rPr lang="en-US" altLang="zh-CN" sz="2400" kern="100" dirty="0">
                <a:latin typeface="+mn-ea"/>
              </a:rPr>
              <a:t>:</a:t>
            </a:r>
            <a:r>
              <a:rPr lang="zh-CN" altLang="en-US" sz="2400" kern="100" dirty="0">
                <a:latin typeface="+mn-ea"/>
              </a:rPr>
              <a:t>极限思想</a:t>
            </a:r>
            <a:r>
              <a:rPr lang="en-US" altLang="zh-CN" sz="2400" kern="100" dirty="0">
                <a:latin typeface="+mn-ea"/>
              </a:rPr>
              <a:t>,</a:t>
            </a:r>
            <a:r>
              <a:rPr lang="zh-CN" altLang="en-US" sz="2400" kern="100" dirty="0">
                <a:latin typeface="+mn-ea"/>
              </a:rPr>
              <a:t>精确定义</a:t>
            </a:r>
            <a:r>
              <a:rPr lang="en-US" altLang="zh-CN" sz="2400" kern="100" dirty="0">
                <a:latin typeface="+mn-ea"/>
              </a:rPr>
              <a:t>,</a:t>
            </a:r>
            <a:r>
              <a:rPr lang="zh-CN" altLang="en-US" sz="2400" kern="100" dirty="0">
                <a:latin typeface="+mn-ea"/>
              </a:rPr>
              <a:t>几何意义</a:t>
            </a:r>
            <a:r>
              <a:rPr lang="zh-CN" altLang="zh-CN" sz="2400" kern="100" dirty="0">
                <a:latin typeface="+mn-ea"/>
              </a:rPr>
              <a:t>；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endParaRPr lang="zh-CN" altLang="zh-CN" sz="2400" kern="100" dirty="0">
              <a:latin typeface="+mn-ea"/>
              <a:ea typeface="+mn-ea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889264" y="2520156"/>
            <a:ext cx="7395794" cy="69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pPr algn="just">
              <a:lnSpc>
                <a:spcPct val="200000"/>
              </a:lnSpc>
            </a:pPr>
            <a:r>
              <a:rPr lang="en-US" altLang="zh-CN" sz="2400" kern="100" dirty="0">
                <a:latin typeface="+mn-ea"/>
                <a:ea typeface="+mn-ea"/>
              </a:rPr>
              <a:t>2</a:t>
            </a:r>
            <a:r>
              <a:rPr lang="zh-CN" altLang="zh-CN" sz="2400" kern="100" dirty="0">
                <a:latin typeface="+mn-ea"/>
                <a:ea typeface="+mn-ea"/>
              </a:rPr>
              <a:t>、</a:t>
            </a:r>
            <a:r>
              <a:rPr lang="zh-CN" altLang="en-US" sz="2400" kern="100" dirty="0">
                <a:latin typeface="+mn-ea"/>
              </a:rPr>
              <a:t>收敛数列的性质</a:t>
            </a:r>
            <a:r>
              <a:rPr lang="en-US" altLang="zh-CN" sz="2400" kern="100" dirty="0">
                <a:latin typeface="+mn-ea"/>
              </a:rPr>
              <a:t>:</a:t>
            </a:r>
            <a:r>
              <a:rPr lang="zh-CN" altLang="en-US" sz="2400" kern="100" dirty="0">
                <a:latin typeface="+mn-ea"/>
              </a:rPr>
              <a:t>有界性、唯一性、保号性</a:t>
            </a:r>
            <a:r>
              <a:rPr lang="en-US" altLang="zh-CN" sz="2400" kern="100" dirty="0">
                <a:latin typeface="+mn-ea"/>
              </a:rPr>
              <a:t>.</a:t>
            </a:r>
            <a:endParaRPr lang="zh-CN" altLang="zh-CN" sz="2400" kern="100" dirty="0">
              <a:latin typeface="+mn-ea"/>
              <a:ea typeface="+mn-ea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</p:spTree>
    <p:extLst>
      <p:ext uri="{BB962C8B-B14F-4D97-AF65-F5344CB8AC3E}">
        <p14:creationId xmlns:p14="http://schemas.microsoft.com/office/powerpoint/2010/main" val="5292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6"/>
          <p:cNvSpPr/>
          <p:nvPr/>
        </p:nvSpPr>
        <p:spPr>
          <a:xfrm>
            <a:off x="1944215" y="647948"/>
            <a:ext cx="7092851" cy="4385677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3891845 h 3891845"/>
              <a:gd name="connsiteX1-3" fmla="*/ 6918835 w 6918835"/>
              <a:gd name="connsiteY1-4" fmla="*/ 0 h 3891845"/>
              <a:gd name="connsiteX2-5" fmla="*/ 6918835 w 6918835"/>
              <a:gd name="connsiteY2-6" fmla="*/ 3891845 h 3891845"/>
              <a:gd name="connsiteX3-7" fmla="*/ 0 w 6918835"/>
              <a:gd name="connsiteY3-8" fmla="*/ 3891845 h 389184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891845">
                <a:moveTo>
                  <a:pt x="0" y="3891845"/>
                </a:moveTo>
                <a:lnTo>
                  <a:pt x="6918835" y="0"/>
                </a:lnTo>
                <a:lnTo>
                  <a:pt x="6918835" y="3891845"/>
                </a:lnTo>
                <a:lnTo>
                  <a:pt x="0" y="3891845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矩形: 圆角 15"/>
          <p:cNvSpPr/>
          <p:nvPr/>
        </p:nvSpPr>
        <p:spPr>
          <a:xfrm rot="19656072">
            <a:off x="4861506" y="2195822"/>
            <a:ext cx="2444375" cy="265199"/>
          </a:xfrm>
          <a:prstGeom prst="roundRect">
            <a:avLst>
              <a:gd name="adj" fmla="val 50000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7" name="矩形: 圆角 16"/>
          <p:cNvSpPr/>
          <p:nvPr/>
        </p:nvSpPr>
        <p:spPr>
          <a:xfrm rot="19656072">
            <a:off x="6212143" y="539511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FFC000">
              <a:alpha val="61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656072">
            <a:off x="5217188" y="657423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17375E">
              <a:alpha val="82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5448" y="818685"/>
            <a:ext cx="4838084" cy="633192"/>
          </a:xfrm>
          <a:prstGeom prst="rect">
            <a:avLst/>
          </a:prstGeom>
        </p:spPr>
        <p:txBody>
          <a:bodyPr wrap="square" lIns="89858" tIns="44929" rIns="89858" bIns="44929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自己打败自己是最可悲的失败，</a:t>
            </a:r>
          </a:p>
        </p:txBody>
      </p:sp>
      <p:sp>
        <p:nvSpPr>
          <p:cNvPr id="7" name="矩形 6"/>
          <p:cNvSpPr/>
          <p:nvPr/>
        </p:nvSpPr>
        <p:spPr>
          <a:xfrm>
            <a:off x="243843" y="1834268"/>
            <a:ext cx="4838084" cy="737066"/>
          </a:xfrm>
          <a:prstGeom prst="rect">
            <a:avLst/>
          </a:prstGeom>
        </p:spPr>
        <p:txBody>
          <a:bodyPr wrap="square" lIns="89858" tIns="44929" rIns="89858" bIns="44929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自己战胜自己是最可贵的胜利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  <p:bldP spid="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7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  <p:bldP spid="7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468114" y="695500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一、引  例</a:t>
            </a:r>
          </a:p>
        </p:txBody>
      </p:sp>
      <p:sp>
        <p:nvSpPr>
          <p:cNvPr id="2" name="矩形 1"/>
          <p:cNvSpPr/>
          <p:nvPr/>
        </p:nvSpPr>
        <p:spPr>
          <a:xfrm>
            <a:off x="396106" y="1286310"/>
            <a:ext cx="7632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尺之锤，日取其半，万世不竭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(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庄子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战国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400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88241" y="1829187"/>
            <a:ext cx="570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sp>
        <p:nvSpPr>
          <p:cNvPr id="20" name="矩形 19"/>
          <p:cNvSpPr/>
          <p:nvPr/>
        </p:nvSpPr>
        <p:spPr>
          <a:xfrm>
            <a:off x="793890" y="1864474"/>
            <a:ext cx="7221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根据题意可得木棒的长度与经过天数的关系如下表：</a:t>
            </a:r>
            <a:endParaRPr lang="zh-CN" altLang="en-US" sz="2400" dirty="0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566402"/>
              </p:ext>
            </p:extLst>
          </p:nvPr>
        </p:nvGraphicFramePr>
        <p:xfrm>
          <a:off x="1164170" y="2448148"/>
          <a:ext cx="6096719" cy="1285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3219">
                  <a:extLst>
                    <a:ext uri="{9D8B030D-6E8A-4147-A177-3AD203B41FA5}">
                      <a16:colId xmlns:a16="http://schemas.microsoft.com/office/drawing/2014/main" val="192642212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59952792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368384537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3659254158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313213937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330262219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35971318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天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80200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3085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剩下木棒的长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80200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80200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796807"/>
                  </a:ext>
                </a:extLst>
              </a:tr>
            </a:tbl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17198"/>
              </p:ext>
            </p:extLst>
          </p:nvPr>
        </p:nvGraphicFramePr>
        <p:xfrm>
          <a:off x="2340322" y="2902186"/>
          <a:ext cx="3095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8" name="Equation" r:id="rId4" imgW="126720" imgH="342720" progId="Equation.DSMT4">
                  <p:embed/>
                </p:oleObj>
              </mc:Choice>
              <mc:Fallback>
                <p:oleObj name="Equation" r:id="rId4" imgW="126720" imgH="3427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22" y="2902186"/>
                        <a:ext cx="309563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89677"/>
              </p:ext>
            </p:extLst>
          </p:nvPr>
        </p:nvGraphicFramePr>
        <p:xfrm>
          <a:off x="3157538" y="2896903"/>
          <a:ext cx="463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" name="Equation" r:id="rId6" imgW="190440" imgH="342720" progId="Equation.DSMT4">
                  <p:embed/>
                </p:oleObj>
              </mc:Choice>
              <mc:Fallback>
                <p:oleObj name="Equation" r:id="rId6" imgW="190440" imgH="34272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2896903"/>
                        <a:ext cx="463550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81296"/>
              </p:ext>
            </p:extLst>
          </p:nvPr>
        </p:nvGraphicFramePr>
        <p:xfrm>
          <a:off x="3987691" y="2884191"/>
          <a:ext cx="463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" name="Equation" r:id="rId8" imgW="190440" imgH="342720" progId="Equation.DSMT4">
                  <p:embed/>
                </p:oleObj>
              </mc:Choice>
              <mc:Fallback>
                <p:oleObj name="Equation" r:id="rId8" imgW="190440" imgH="34272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691" y="2884191"/>
                        <a:ext cx="463550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17324"/>
              </p:ext>
            </p:extLst>
          </p:nvPr>
        </p:nvGraphicFramePr>
        <p:xfrm>
          <a:off x="5724698" y="2874380"/>
          <a:ext cx="463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1" name="Equation" r:id="rId10" imgW="190440" imgH="342720" progId="Equation.DSMT4">
                  <p:embed/>
                </p:oleObj>
              </mc:Choice>
              <mc:Fallback>
                <p:oleObj name="Equation" r:id="rId10" imgW="190440" imgH="34272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698" y="2874380"/>
                        <a:ext cx="463550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4817844" y="3018686"/>
            <a:ext cx="8691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zh-CN" altLang="en-US" sz="1800" dirty="0"/>
          </a:p>
        </p:txBody>
      </p:sp>
      <p:sp>
        <p:nvSpPr>
          <p:cNvPr id="34" name="矩形 33"/>
          <p:cNvSpPr/>
          <p:nvPr/>
        </p:nvSpPr>
        <p:spPr>
          <a:xfrm>
            <a:off x="6493454" y="3018686"/>
            <a:ext cx="8691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zh-CN" altLang="en-US" sz="1800" dirty="0"/>
          </a:p>
        </p:txBody>
      </p:sp>
      <p:sp>
        <p:nvSpPr>
          <p:cNvPr id="35" name="矩形 34"/>
          <p:cNvSpPr/>
          <p:nvPr/>
        </p:nvSpPr>
        <p:spPr>
          <a:xfrm>
            <a:off x="169531" y="3964859"/>
            <a:ext cx="72219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因此剩下木棒的长度构成了一个数列：</a:t>
            </a:r>
            <a:endParaRPr lang="zh-CN" altLang="en-US" sz="2400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049"/>
              </p:ext>
            </p:extLst>
          </p:nvPr>
        </p:nvGraphicFramePr>
        <p:xfrm>
          <a:off x="5442529" y="3795509"/>
          <a:ext cx="21018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2" name="Equation" r:id="rId12" imgW="863280" imgH="342720" progId="Equation.DSMT4">
                  <p:embed/>
                </p:oleObj>
              </mc:Choice>
              <mc:Fallback>
                <p:oleObj name="Equation" r:id="rId12" imgW="863280" imgH="34272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529" y="3795509"/>
                        <a:ext cx="2101850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>
          <a:xfrm>
            <a:off x="7582542" y="4179279"/>
            <a:ext cx="490894" cy="968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47158"/>
              </p:ext>
            </p:extLst>
          </p:nvPr>
        </p:nvGraphicFramePr>
        <p:xfrm>
          <a:off x="8119977" y="4045153"/>
          <a:ext cx="2778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3" name="Equation" r:id="rId14" imgW="114120" imgH="152280" progId="Equation.DSMT4">
                  <p:embed/>
                </p:oleObj>
              </mc:Choice>
              <mc:Fallback>
                <p:oleObj name="Equation" r:id="rId14" imgW="114120" imgH="15228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977" y="4045153"/>
                        <a:ext cx="277813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489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20" grpId="0"/>
      <p:bldP spid="33" grpId="0"/>
      <p:bldP spid="34" grpId="0"/>
      <p:bldP spid="35" grpId="0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322176" y="683532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二、数列极限的定义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22176" y="1594109"/>
            <a:ext cx="8352928" cy="488950"/>
            <a:chOff x="324098" y="1302352"/>
            <a:chExt cx="8352928" cy="488950"/>
          </a:xfrm>
        </p:grpSpPr>
        <p:sp>
          <p:nvSpPr>
            <p:cNvPr id="2" name="矩形 1"/>
            <p:cNvSpPr/>
            <p:nvPr/>
          </p:nvSpPr>
          <p:spPr>
            <a:xfrm>
              <a:off x="324098" y="1324707"/>
              <a:ext cx="83529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按一定顺序排列起来的一列数                                  称为</a:t>
              </a:r>
              <a:endParaRPr lang="zh-CN" altLang="en-US" sz="2400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326078"/>
                </p:ext>
              </p:extLst>
            </p:nvPr>
          </p:nvGraphicFramePr>
          <p:xfrm>
            <a:off x="5045526" y="1302352"/>
            <a:ext cx="240188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3" name="Equation" r:id="rId4" imgW="1117440" imgH="228600" progId="Equation.DSMT4">
                    <p:embed/>
                  </p:oleObj>
                </mc:Choice>
                <mc:Fallback>
                  <p:oleObj name="Equation" r:id="rId4" imgW="1117440" imgH="22860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526" y="1302352"/>
                          <a:ext cx="2401887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22176" y="2243077"/>
            <a:ext cx="8352928" cy="543400"/>
            <a:chOff x="324098" y="1943404"/>
            <a:chExt cx="8352928" cy="543400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098" y="1943404"/>
              <a:ext cx="8352928" cy="543400"/>
              <a:chOff x="324098" y="1324707"/>
              <a:chExt cx="8352928" cy="543400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324098" y="1324707"/>
                <a:ext cx="83529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列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记为         或                         ，其中 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数列的</a:t>
                </a:r>
                <a:r>
                  <a:rPr lang="zh-CN" altLang="en-US" sz="2400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项数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en-US" sz="2400" dirty="0"/>
              </a:p>
            </p:txBody>
          </p: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4131848"/>
                  </p:ext>
                </p:extLst>
              </p:nvPr>
            </p:nvGraphicFramePr>
            <p:xfrm>
              <a:off x="1972717" y="1325182"/>
              <a:ext cx="655637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4" name="Equation" r:id="rId6" imgW="304560" imgH="253800" progId="Equation.DSMT4">
                      <p:embed/>
                    </p:oleObj>
                  </mc:Choice>
                  <mc:Fallback>
                    <p:oleObj name="Equation" r:id="rId6" imgW="304560" imgH="253800" progId="Equation.DSMT4">
                      <p:embed/>
                      <p:pic>
                        <p:nvPicPr>
                          <p:cNvPr id="17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2717" y="1325182"/>
                            <a:ext cx="655637" cy="5429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190912"/>
                </p:ext>
              </p:extLst>
            </p:nvPr>
          </p:nvGraphicFramePr>
          <p:xfrm>
            <a:off x="2952200" y="1943404"/>
            <a:ext cx="191293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" name="Equation" r:id="rId8" imgW="888840" imgH="228600" progId="Equation.DSMT4">
                    <p:embed/>
                  </p:oleObj>
                </mc:Choice>
                <mc:Fallback>
                  <p:oleObj name="Equation" r:id="rId8" imgW="888840" imgH="2286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200" y="1943404"/>
                          <a:ext cx="1912938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322176" y="2881117"/>
            <a:ext cx="4444555" cy="488950"/>
            <a:chOff x="324098" y="1320132"/>
            <a:chExt cx="4444555" cy="488950"/>
          </a:xfrm>
        </p:grpSpPr>
        <p:sp>
          <p:nvSpPr>
            <p:cNvPr id="25" name="矩形 24"/>
            <p:cNvSpPr/>
            <p:nvPr/>
          </p:nvSpPr>
          <p:spPr>
            <a:xfrm>
              <a:off x="324098" y="1324707"/>
              <a:ext cx="444455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第 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     称为数列的</a:t>
              </a:r>
              <a:r>
                <a:rPr lang="zh-CN" altLang="en-US" sz="2400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通项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79642"/>
                </p:ext>
              </p:extLst>
            </p:nvPr>
          </p:nvGraphicFramePr>
          <p:xfrm>
            <a:off x="1312269" y="1320132"/>
            <a:ext cx="3556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6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269" y="1320132"/>
                          <a:ext cx="355600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322176" y="3399374"/>
            <a:ext cx="8570874" cy="646331"/>
            <a:chOff x="302860" y="3218785"/>
            <a:chExt cx="8570874" cy="646331"/>
          </a:xfrm>
        </p:grpSpPr>
        <p:sp>
          <p:nvSpPr>
            <p:cNvPr id="3" name="矩形 2"/>
            <p:cNvSpPr/>
            <p:nvPr/>
          </p:nvSpPr>
          <p:spPr>
            <a:xfrm>
              <a:off x="302860" y="3218785"/>
              <a:ext cx="857087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zh-CN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)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列的几何解释：数列         对应着数轴上的一个点列，</a:t>
              </a:r>
              <a:endParaRPr lang="zh-CN" altLang="en-US" sz="2400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807210"/>
                </p:ext>
              </p:extLst>
            </p:nvPr>
          </p:nvGraphicFramePr>
          <p:xfrm>
            <a:off x="4356546" y="3301421"/>
            <a:ext cx="6556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" name="Equation" r:id="rId12" imgW="304560" imgH="253800" progId="Equation.DSMT4">
                    <p:embed/>
                  </p:oleObj>
                </mc:Choice>
                <mc:Fallback>
                  <p:oleObj name="Equation" r:id="rId12" imgW="304560" imgH="2538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546" y="3301421"/>
                          <a:ext cx="655637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/>
          <p:nvPr/>
        </p:nvCxnSpPr>
        <p:spPr>
          <a:xfrm>
            <a:off x="1404218" y="4317814"/>
            <a:ext cx="525658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1972717" y="4269759"/>
            <a:ext cx="7200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2412338" y="4269759"/>
            <a:ext cx="7200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2916394" y="4269759"/>
            <a:ext cx="7200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3780490" y="4269759"/>
            <a:ext cx="7200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4572578" y="4269759"/>
            <a:ext cx="7200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5076626" y="4269759"/>
            <a:ext cx="7200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5796714" y="4269759"/>
            <a:ext cx="7200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11150"/>
              </p:ext>
            </p:extLst>
          </p:nvPr>
        </p:nvGraphicFramePr>
        <p:xfrm>
          <a:off x="2311425" y="4324084"/>
          <a:ext cx="327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25" y="4324084"/>
                        <a:ext cx="327025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96373"/>
              </p:ext>
            </p:extLst>
          </p:nvPr>
        </p:nvGraphicFramePr>
        <p:xfrm>
          <a:off x="3662679" y="4308686"/>
          <a:ext cx="3540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679" y="4308686"/>
                        <a:ext cx="354012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75389"/>
              </p:ext>
            </p:extLst>
          </p:nvPr>
        </p:nvGraphicFramePr>
        <p:xfrm>
          <a:off x="1867710" y="4308686"/>
          <a:ext cx="354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710" y="4308686"/>
                        <a:ext cx="35401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48404"/>
              </p:ext>
            </p:extLst>
          </p:nvPr>
        </p:nvGraphicFramePr>
        <p:xfrm>
          <a:off x="2797207" y="4335462"/>
          <a:ext cx="355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1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207" y="4335462"/>
                        <a:ext cx="35560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65550"/>
              </p:ext>
            </p:extLst>
          </p:nvPr>
        </p:nvGraphicFramePr>
        <p:xfrm>
          <a:off x="4970826" y="4312948"/>
          <a:ext cx="355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826" y="4312948"/>
                        <a:ext cx="35560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389711" y="1034402"/>
            <a:ext cx="4132146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数列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062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421499" y="701097"/>
            <a:ext cx="8302158" cy="646331"/>
            <a:chOff x="302860" y="3218785"/>
            <a:chExt cx="8302158" cy="646331"/>
          </a:xfrm>
        </p:grpSpPr>
        <p:sp>
          <p:nvSpPr>
            <p:cNvPr id="3" name="矩形 2"/>
            <p:cNvSpPr/>
            <p:nvPr/>
          </p:nvSpPr>
          <p:spPr>
            <a:xfrm>
              <a:off x="302860" y="3218785"/>
              <a:ext cx="830215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)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列与函数的关系：数列        可以看作自变量为正整数</a:t>
              </a:r>
              <a:endParaRPr lang="zh-CN" altLang="en-US" sz="2400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/>
            </p:nvPr>
          </p:nvGraphicFramePr>
          <p:xfrm>
            <a:off x="4021883" y="3270487"/>
            <a:ext cx="6556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6" name="Equation" r:id="rId4" imgW="304560" imgH="253800" progId="Equation.DSMT4">
                    <p:embed/>
                  </p:oleObj>
                </mc:Choice>
                <mc:Fallback>
                  <p:oleObj name="Equation" r:id="rId4" imgW="304560" imgH="25380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883" y="3270487"/>
                          <a:ext cx="655637" cy="542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421499" y="1275861"/>
            <a:ext cx="6743359" cy="646331"/>
            <a:chOff x="302859" y="3218785"/>
            <a:chExt cx="6743359" cy="646331"/>
          </a:xfrm>
        </p:grpSpPr>
        <p:sp>
          <p:nvSpPr>
            <p:cNvPr id="45" name="矩形 44"/>
            <p:cNvSpPr/>
            <p:nvPr/>
          </p:nvSpPr>
          <p:spPr>
            <a:xfrm>
              <a:off x="302859" y="3218785"/>
              <a:ext cx="674335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函数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1533049" y="3330129"/>
            <a:ext cx="13668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7" name="Equation" r:id="rId6" imgW="634680" imgH="228600" progId="Equation.DSMT4">
                    <p:embed/>
                  </p:oleObj>
                </mc:Choice>
                <mc:Fallback>
                  <p:oleObj name="Equation" r:id="rId6" imgW="634680" imgH="228600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049" y="3330129"/>
                          <a:ext cx="1366837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408802" y="1888945"/>
            <a:ext cx="6743359" cy="863600"/>
            <a:chOff x="302859" y="3139371"/>
            <a:chExt cx="6743359" cy="789954"/>
          </a:xfrm>
        </p:grpSpPr>
        <p:sp>
          <p:nvSpPr>
            <p:cNvPr id="48" name="矩形 47"/>
            <p:cNvSpPr/>
            <p:nvPr/>
          </p:nvSpPr>
          <p:spPr>
            <a:xfrm>
              <a:off x="302859" y="3218785"/>
              <a:ext cx="6743359" cy="5762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</a:t>
              </a:r>
              <a:endParaRPr lang="zh-CN" altLang="en-US" sz="2400" dirty="0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865214"/>
                </p:ext>
              </p:extLst>
            </p:nvPr>
          </p:nvGraphicFramePr>
          <p:xfrm>
            <a:off x="874653" y="3139371"/>
            <a:ext cx="4321175" cy="789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8" name="Equation" r:id="rId8" imgW="2006280" imgH="368280" progId="Equation.DSMT4">
                    <p:embed/>
                  </p:oleObj>
                </mc:Choice>
                <mc:Fallback>
                  <p:oleObj name="Equation" r:id="rId8" imgW="2006280" imgH="36828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653" y="3139371"/>
                          <a:ext cx="4321175" cy="789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75613"/>
              </p:ext>
            </p:extLst>
          </p:nvPr>
        </p:nvGraphicFramePr>
        <p:xfrm>
          <a:off x="980596" y="2836886"/>
          <a:ext cx="3746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9" name="Equation" r:id="rId10" imgW="1739880" imgH="203040" progId="Equation.DSMT4">
                  <p:embed/>
                </p:oleObj>
              </mc:Choice>
              <mc:Fallback>
                <p:oleObj name="Equation" r:id="rId10" imgW="1739880" imgH="203040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96" y="2836886"/>
                        <a:ext cx="3746500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20640"/>
              </p:ext>
            </p:extLst>
          </p:nvPr>
        </p:nvGraphicFramePr>
        <p:xfrm>
          <a:off x="980596" y="3449437"/>
          <a:ext cx="2597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0" name="Equation" r:id="rId12" imgW="1206360" imgH="203040" progId="Equation.DSMT4">
                  <p:embed/>
                </p:oleObj>
              </mc:Choice>
              <mc:Fallback>
                <p:oleObj name="Equation" r:id="rId12" imgW="1206360" imgH="20304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96" y="3449437"/>
                        <a:ext cx="259715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64786" y="3947942"/>
            <a:ext cx="7056784" cy="646331"/>
            <a:chOff x="302860" y="3218786"/>
            <a:chExt cx="7056784" cy="646331"/>
          </a:xfrm>
        </p:grpSpPr>
        <p:sp>
          <p:nvSpPr>
            <p:cNvPr id="18" name="矩形 17"/>
            <p:cNvSpPr/>
            <p:nvPr/>
          </p:nvSpPr>
          <p:spPr>
            <a:xfrm>
              <a:off x="302860" y="3218786"/>
              <a:ext cx="705678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问题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当 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越来越大时，  的变化趋势如何呢？</a:t>
              </a:r>
              <a:endParaRPr lang="zh-CN" altLang="en-US" sz="2400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418038"/>
                </p:ext>
              </p:extLst>
            </p:nvPr>
          </p:nvGraphicFramePr>
          <p:xfrm>
            <a:off x="3572674" y="3297475"/>
            <a:ext cx="3556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1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46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674" y="3297475"/>
                          <a:ext cx="355600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7119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416587" y="3242266"/>
            <a:ext cx="8460940" cy="982663"/>
            <a:chOff x="684138" y="3332036"/>
            <a:chExt cx="8460940" cy="982663"/>
          </a:xfrm>
        </p:grpSpPr>
        <p:grpSp>
          <p:nvGrpSpPr>
            <p:cNvPr id="24" name="组合 23"/>
            <p:cNvGrpSpPr/>
            <p:nvPr/>
          </p:nvGrpSpPr>
          <p:grpSpPr>
            <a:xfrm>
              <a:off x="684138" y="3332036"/>
              <a:ext cx="8460940" cy="982663"/>
              <a:chOff x="1260202" y="3620068"/>
              <a:chExt cx="8460940" cy="982663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1260202" y="3744292"/>
                <a:ext cx="8460940" cy="576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图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-1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列                   随着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越来越大，动点在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附近跳 </a:t>
                </a:r>
                <a:endParaRPr lang="zh-CN" altLang="en-US" sz="2400" dirty="0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5835813"/>
                  </p:ext>
                </p:extLst>
              </p:nvPr>
            </p:nvGraphicFramePr>
            <p:xfrm>
              <a:off x="2736366" y="3620068"/>
              <a:ext cx="13954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0" name="Equation" r:id="rId4" imgW="647640" imgH="419040" progId="Equation.DSMT4">
                      <p:embed/>
                    </p:oleObj>
                  </mc:Choice>
                  <mc:Fallback>
                    <p:oleObj name="Equation" r:id="rId4" imgW="647640" imgH="419040" progId="Equation.DSMT4">
                      <p:embed/>
                      <p:pic>
                        <p:nvPicPr>
                          <p:cNvPr id="26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366" y="3620068"/>
                            <a:ext cx="1395412" cy="9826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458862"/>
                </p:ext>
              </p:extLst>
            </p:nvPr>
          </p:nvGraphicFramePr>
          <p:xfrm>
            <a:off x="6795703" y="3601503"/>
            <a:ext cx="657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1" name="Equation" r:id="rId6" imgW="304560" imgH="164880" progId="Equation.DSMT4">
                    <p:embed/>
                  </p:oleObj>
                </mc:Choice>
                <mc:Fallback>
                  <p:oleObj name="Equation" r:id="rId6" imgW="304560" imgH="16488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703" y="3601503"/>
                          <a:ext cx="657225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45861" y="4098297"/>
            <a:ext cx="8407194" cy="646331"/>
            <a:chOff x="743768" y="4229477"/>
            <a:chExt cx="8407194" cy="646331"/>
          </a:xfrm>
        </p:grpSpPr>
        <p:sp>
          <p:nvSpPr>
            <p:cNvPr id="23" name="矩形 22"/>
            <p:cNvSpPr/>
            <p:nvPr/>
          </p:nvSpPr>
          <p:spPr>
            <a:xfrm>
              <a:off x="743768" y="4229477"/>
              <a:ext cx="840719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跃变化，但与         的距离越来越小，即其值越来越靠近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endParaRPr lang="zh-CN" altLang="en-US" sz="2400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0809"/>
                </p:ext>
              </p:extLst>
            </p:nvPr>
          </p:nvGraphicFramePr>
          <p:xfrm>
            <a:off x="2670242" y="4401159"/>
            <a:ext cx="657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2" name="Equation" r:id="rId8" imgW="304560" imgH="164880" progId="Equation.DSMT4">
                    <p:embed/>
                  </p:oleObj>
                </mc:Choice>
                <mc:Fallback>
                  <p:oleObj name="Equation" r:id="rId8" imgW="304560" imgH="16488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242" y="4401159"/>
                          <a:ext cx="657225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2489016356"/>
              </p:ext>
            </p:extLst>
          </p:nvPr>
        </p:nvGraphicFramePr>
        <p:xfrm>
          <a:off x="1764258" y="692888"/>
          <a:ext cx="4608512" cy="25809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2556346" y="2016100"/>
            <a:ext cx="3600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343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 uiExpand="1">
        <p:bldSub>
          <a:bldChart bld="category"/>
        </p:bldSub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sp>
        <p:nvSpPr>
          <p:cNvPr id="23" name="矩形 22"/>
          <p:cNvSpPr/>
          <p:nvPr/>
        </p:nvSpPr>
        <p:spPr>
          <a:xfrm>
            <a:off x="432110" y="4114860"/>
            <a:ext cx="77892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化，不与任何一个定常数靠近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grpSp>
        <p:nvGrpSpPr>
          <p:cNvPr id="2" name="组合 1"/>
          <p:cNvGrpSpPr/>
          <p:nvPr/>
        </p:nvGrpSpPr>
        <p:grpSpPr>
          <a:xfrm>
            <a:off x="432110" y="3459970"/>
            <a:ext cx="8136904" cy="696843"/>
            <a:chOff x="432110" y="3459970"/>
            <a:chExt cx="8136904" cy="696843"/>
          </a:xfrm>
        </p:grpSpPr>
        <p:grpSp>
          <p:nvGrpSpPr>
            <p:cNvPr id="24" name="组合 23"/>
            <p:cNvGrpSpPr/>
            <p:nvPr/>
          </p:nvGrpSpPr>
          <p:grpSpPr>
            <a:xfrm>
              <a:off x="432110" y="3459970"/>
              <a:ext cx="8136904" cy="696843"/>
              <a:chOff x="1260202" y="3744292"/>
              <a:chExt cx="8136904" cy="696843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1260202" y="3744292"/>
                <a:ext cx="813690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图</a:t>
                </a:r>
                <a:r>
                  <a:rPr lang="en-US" altLang="zh-CN" sz="2400" b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-2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数列             随着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越来越大，动点在 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与      之间交替</a:t>
                </a:r>
                <a:endParaRPr lang="zh-CN" altLang="en-US" sz="2400" dirty="0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1875598"/>
                  </p:ext>
                </p:extLst>
              </p:nvPr>
            </p:nvGraphicFramePr>
            <p:xfrm>
              <a:off x="2773977" y="3815660"/>
              <a:ext cx="984250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6" name="Equation" r:id="rId4" imgW="457200" imgH="266400" progId="Equation.DSMT4">
                      <p:embed/>
                    </p:oleObj>
                  </mc:Choice>
                  <mc:Fallback>
                    <p:oleObj name="Equation" r:id="rId4" imgW="457200" imgH="266400" progId="Equation.DSMT4">
                      <p:embed/>
                      <p:pic>
                        <p:nvPicPr>
                          <p:cNvPr id="26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3977" y="3815660"/>
                            <a:ext cx="984250" cy="625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302291"/>
                </p:ext>
              </p:extLst>
            </p:nvPr>
          </p:nvGraphicFramePr>
          <p:xfrm>
            <a:off x="6205512" y="3628712"/>
            <a:ext cx="1905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7" name="Equation" r:id="rId6" imgW="88560" imgH="152280" progId="Equation.DSMT4">
                    <p:embed/>
                  </p:oleObj>
                </mc:Choice>
                <mc:Fallback>
                  <p:oleObj name="Equation" r:id="rId6" imgW="88560" imgH="15228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5512" y="3628712"/>
                          <a:ext cx="190500" cy="357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217710"/>
                </p:ext>
              </p:extLst>
            </p:nvPr>
          </p:nvGraphicFramePr>
          <p:xfrm>
            <a:off x="6804818" y="3604541"/>
            <a:ext cx="3810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8" name="Equation" r:id="rId8" imgW="177480" imgH="152280" progId="Equation.DSMT4">
                    <p:embed/>
                  </p:oleObj>
                </mc:Choice>
                <mc:Fallback>
                  <p:oleObj name="Equation" r:id="rId8" imgW="177480" imgH="15228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818" y="3604541"/>
                          <a:ext cx="381000" cy="357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图表 16">
            <a:extLst>
              <a:ext uri="{FF2B5EF4-FFF2-40B4-BE49-F238E27FC236}">
                <a16:creationId xmlns:a16="http://schemas.microsoft.com/office/drawing/2014/main" id="{5BAFAD33-21A0-EA4B-A8FC-646DA28707E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1868249"/>
              </p:ext>
            </p:extLst>
          </p:nvPr>
        </p:nvGraphicFramePr>
        <p:xfrm>
          <a:off x="1836266" y="794492"/>
          <a:ext cx="4464496" cy="25853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extLst>
      <p:ext uri="{BB962C8B-B14F-4D97-AF65-F5344CB8AC3E}">
        <p14:creationId xmlns:p14="http://schemas.microsoft.com/office/powerpoint/2010/main" val="3423059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1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>
                                            <p:graphicEl>
                                              <a:chart seriesIdx="-4" categoryIdx="1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1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>
                                            <p:graphicEl>
                                              <a:chart seriesIdx="-4" categoryIdx="1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1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>
                                            <p:graphicEl>
                                              <a:chart seriesIdx="-4" categoryIdx="1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4" categoryIdx="1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>
                                            <p:graphicEl>
                                              <a:chart seriesIdx="-4" categoryIdx="1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Graphic spid="17" grpId="0" uiExpand="1">
        <p:bldSub>
          <a:bldChart bld="category"/>
        </p:bldSub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数列的极限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432110" y="3120839"/>
            <a:ext cx="8388932" cy="679438"/>
            <a:chOff x="1260202" y="3744292"/>
            <a:chExt cx="8388932" cy="679438"/>
          </a:xfrm>
        </p:grpSpPr>
        <p:sp>
          <p:nvSpPr>
            <p:cNvPr id="25" name="矩形 24"/>
            <p:cNvSpPr/>
            <p:nvPr/>
          </p:nvSpPr>
          <p:spPr>
            <a:xfrm>
              <a:off x="1260202" y="3744292"/>
              <a:ext cx="838893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4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-3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列          随着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越来越大，动点的值不断地增大，即</a:t>
              </a:r>
              <a:endParaRPr lang="zh-CN" altLang="en-US" sz="2400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117835"/>
                </p:ext>
              </p:extLst>
            </p:nvPr>
          </p:nvGraphicFramePr>
          <p:xfrm>
            <a:off x="2882532" y="3798255"/>
            <a:ext cx="6286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4" imgW="291960" imgH="266400" progId="Equation.DSMT4">
                    <p:embed/>
                  </p:oleObj>
                </mc:Choice>
                <mc:Fallback>
                  <p:oleObj name="Equation" r:id="rId4" imgW="291960" imgH="2664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532" y="3798255"/>
                          <a:ext cx="628650" cy="625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/>
          <p:nvPr/>
        </p:nvSpPr>
        <p:spPr>
          <a:xfrm>
            <a:off x="432840" y="3888308"/>
            <a:ext cx="4500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值不与任何一个定常数靠近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graphicFrame>
        <p:nvGraphicFramePr>
          <p:cNvPr id="32" name="图表 31">
            <a:extLst>
              <a:ext uri="{FF2B5EF4-FFF2-40B4-BE49-F238E27FC236}">
                <a16:creationId xmlns:a16="http://schemas.microsoft.com/office/drawing/2014/main" id="{AAD81EEC-1EDE-471D-9AFB-59B320ED6E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2288774"/>
              </p:ext>
            </p:extLst>
          </p:nvPr>
        </p:nvGraphicFramePr>
        <p:xfrm>
          <a:off x="1836266" y="788891"/>
          <a:ext cx="4318330" cy="23042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258702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>
                                            <p:graphicEl>
                                              <a:chart seriesIdx="-4" categoryIdx="1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>
                                            <p:graphicEl>
                                              <a:chart seriesIdx="-4" categoryIdx="1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>
                                            <p:graphicEl>
                                              <a:chart seriesIdx="-4" categoryIdx="1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>
                                            <p:graphicEl>
                                              <a:chart seriesIdx="-4" categoryIdx="1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graphicEl>
                                              <a:chart seriesIdx="-4" categoryIdx="1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>
                                            <p:graphicEl>
                                              <a:chart seriesIdx="-4" categoryIdx="1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Graphic spid="32" grpId="0" uiExpand="1">
        <p:bldSub>
          <a:bldChart bld="category"/>
        </p:bldSub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商务工作汇报总结计划述职报告通用PPT模板"/>
</p:tagLst>
</file>

<file path=ppt/theme/theme1.xml><?xml version="1.0" encoding="utf-8"?>
<a:theme xmlns:a="http://schemas.openxmlformats.org/drawingml/2006/main" name="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主题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 主题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 主题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51</Words>
  <Application>Microsoft Office PowerPoint</Application>
  <PresentationFormat>自定义</PresentationFormat>
  <Paragraphs>251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等线</vt:lpstr>
      <vt:lpstr>方正舒体</vt:lpstr>
      <vt:lpstr>方正魏碑_GBK</vt:lpstr>
      <vt:lpstr>宋体</vt:lpstr>
      <vt:lpstr>微软雅黑</vt:lpstr>
      <vt:lpstr>字魂59号-创粗黑</vt:lpstr>
      <vt:lpstr>Arial</vt:lpstr>
      <vt:lpstr>Times New Roman</vt:lpstr>
      <vt:lpstr>Wingdings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商务工作汇报总结计划述职报告通用PPT模板</dc:title>
  <dc:creator/>
  <cp:lastModifiedBy/>
  <cp:revision>2</cp:revision>
  <dcterms:created xsi:type="dcterms:W3CDTF">2019-01-31T09:04:46Z</dcterms:created>
  <dcterms:modified xsi:type="dcterms:W3CDTF">2021-10-12T06:2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206</vt:lpwstr>
  </property>
</Properties>
</file>